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6866" w:rsidRPr="00B84F9E" w:rsidRDefault="00B86866" w:rsidP="00B84F9E">
      <w:pPr>
        <w:jc w:val="both"/>
        <w:rPr>
          <w:sz w:val="28"/>
          <w:szCs w:val="28"/>
          <w:u w:val="single"/>
        </w:rPr>
      </w:pPr>
      <w:r w:rsidRPr="00B84F9E">
        <w:rPr>
          <w:sz w:val="28"/>
          <w:szCs w:val="28"/>
        </w:rPr>
        <w:tab/>
      </w:r>
      <w:r w:rsidRPr="00B84F9E">
        <w:rPr>
          <w:sz w:val="28"/>
          <w:szCs w:val="28"/>
        </w:rPr>
        <w:tab/>
      </w:r>
      <w:r w:rsidRPr="00B84F9E">
        <w:rPr>
          <w:sz w:val="28"/>
          <w:szCs w:val="28"/>
        </w:rPr>
        <w:tab/>
      </w:r>
      <w:r w:rsidRPr="00B84F9E">
        <w:rPr>
          <w:sz w:val="28"/>
          <w:szCs w:val="28"/>
          <w:u w:val="single"/>
        </w:rPr>
        <w:t>I вариант</w:t>
      </w:r>
    </w:p>
    <w:p w:rsidR="00B86866" w:rsidRPr="00B84F9E" w:rsidRDefault="00B86866" w:rsidP="00B84F9E">
      <w:pPr>
        <w:jc w:val="both"/>
        <w:rPr>
          <w:sz w:val="28"/>
          <w:szCs w:val="28"/>
        </w:rPr>
      </w:pPr>
      <w:r w:rsidRPr="00B84F9E">
        <w:rPr>
          <w:sz w:val="28"/>
          <w:szCs w:val="28"/>
        </w:rPr>
        <w:t xml:space="preserve">1. Вычислить: </w:t>
      </w:r>
      <w:r w:rsidR="00E52045" w:rsidRPr="00B84F9E">
        <w:rPr>
          <w:sz w:val="28"/>
          <w:szCs w:val="28"/>
        </w:rPr>
        <w:t>а</w:t>
      </w:r>
      <w:r w:rsidR="0030564F" w:rsidRPr="00B84F9E">
        <w:rPr>
          <w:sz w:val="28"/>
          <w:szCs w:val="28"/>
        </w:rPr>
        <w:t>)</w:t>
      </w:r>
      <w:r w:rsidRPr="00B84F9E">
        <w:rPr>
          <w:sz w:val="28"/>
          <w:szCs w:val="28"/>
        </w:rPr>
        <w:t xml:space="preserve"> </w:t>
      </w:r>
      <w:r w:rsidRPr="00B84F9E">
        <w:rPr>
          <w:position w:val="-28"/>
          <w:sz w:val="28"/>
          <w:szCs w:val="28"/>
        </w:rPr>
        <w:object w:dxaOrig="3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33pt" o:ole="">
            <v:imagedata r:id="rId5" o:title=""/>
          </v:shape>
          <o:OLEObject Type="Embed" ProgID="Equation.DSMT4" ShapeID="_x0000_i1025" DrawAspect="Content" ObjectID="_1618945326" r:id="rId6"/>
        </w:object>
      </w:r>
      <w:r w:rsidR="00E52045" w:rsidRPr="00B84F9E">
        <w:rPr>
          <w:sz w:val="28"/>
          <w:szCs w:val="28"/>
        </w:rPr>
        <w:t xml:space="preserve"> </w:t>
      </w:r>
      <w:r w:rsidR="00B84F9E" w:rsidRPr="00B84F9E">
        <w:rPr>
          <w:sz w:val="28"/>
          <w:szCs w:val="28"/>
        </w:rPr>
        <w:t xml:space="preserve">             </w:t>
      </w:r>
      <w:r w:rsidR="00E52045" w:rsidRPr="00B84F9E">
        <w:rPr>
          <w:sz w:val="28"/>
          <w:szCs w:val="28"/>
        </w:rPr>
        <w:t>б)</w:t>
      </w:r>
      <w:r w:rsidR="00E52045" w:rsidRPr="00B84F9E">
        <w:rPr>
          <w:position w:val="-10"/>
          <w:sz w:val="28"/>
          <w:szCs w:val="28"/>
        </w:rPr>
        <w:object w:dxaOrig="2920" w:dyaOrig="440">
          <v:shape id="_x0000_i1026" type="#_x0000_t75" style="width:145.5pt;height:21.75pt" o:ole="">
            <v:imagedata r:id="rId7" o:title=""/>
          </v:shape>
          <o:OLEObject Type="Embed" ProgID="Equation.DSMT4" ShapeID="_x0000_i1026" DrawAspect="Content" ObjectID="_1618945327" r:id="rId8"/>
        </w:object>
      </w:r>
    </w:p>
    <w:p w:rsidR="00B86866" w:rsidRPr="00B84F9E" w:rsidRDefault="00B86866" w:rsidP="00B84F9E">
      <w:pPr>
        <w:jc w:val="both"/>
        <w:rPr>
          <w:position w:val="-34"/>
          <w:sz w:val="28"/>
          <w:szCs w:val="28"/>
        </w:rPr>
      </w:pPr>
      <w:r w:rsidRPr="00B84F9E">
        <w:rPr>
          <w:sz w:val="28"/>
          <w:szCs w:val="28"/>
        </w:rPr>
        <w:t xml:space="preserve">2. </w:t>
      </w:r>
      <w:r w:rsidR="00CA399C" w:rsidRPr="00B84F9E">
        <w:rPr>
          <w:sz w:val="28"/>
          <w:szCs w:val="28"/>
        </w:rPr>
        <w:t xml:space="preserve">Р.у. а) </w:t>
      </w:r>
      <w:r w:rsidR="00B84F9E" w:rsidRPr="00B84F9E">
        <w:rPr>
          <w:position w:val="-6"/>
          <w:sz w:val="28"/>
          <w:szCs w:val="28"/>
        </w:rPr>
        <w:object w:dxaOrig="2120" w:dyaOrig="320">
          <v:shape id="_x0000_i1027" type="#_x0000_t75" style="width:136.5pt;height:20.25pt" o:ole="">
            <v:imagedata r:id="rId9" o:title=""/>
          </v:shape>
          <o:OLEObject Type="Embed" ProgID="Equation.DSMT4" ShapeID="_x0000_i1027" DrawAspect="Content" ObjectID="_1618945328" r:id="rId10"/>
        </w:object>
      </w:r>
      <w:r w:rsidR="00CA4914" w:rsidRPr="00B84F9E">
        <w:rPr>
          <w:sz w:val="28"/>
          <w:szCs w:val="28"/>
        </w:rPr>
        <w:t xml:space="preserve"> </w:t>
      </w:r>
      <w:r w:rsidR="00B84F9E" w:rsidRPr="00B84F9E">
        <w:rPr>
          <w:sz w:val="28"/>
          <w:szCs w:val="28"/>
        </w:rPr>
        <w:t xml:space="preserve">                 </w:t>
      </w:r>
      <w:r w:rsidR="00B84F9E">
        <w:rPr>
          <w:sz w:val="28"/>
          <w:szCs w:val="28"/>
        </w:rPr>
        <w:t xml:space="preserve">   </w:t>
      </w:r>
      <w:r w:rsidR="00B84F9E" w:rsidRPr="00B84F9E">
        <w:rPr>
          <w:sz w:val="28"/>
          <w:szCs w:val="28"/>
        </w:rPr>
        <w:t xml:space="preserve">   </w:t>
      </w:r>
      <w:r w:rsidR="00CA4914" w:rsidRPr="00B84F9E">
        <w:rPr>
          <w:sz w:val="28"/>
          <w:szCs w:val="28"/>
        </w:rPr>
        <w:t xml:space="preserve"> </w:t>
      </w:r>
      <w:r w:rsidR="00CA399C" w:rsidRPr="00B84F9E">
        <w:rPr>
          <w:sz w:val="28"/>
          <w:szCs w:val="28"/>
        </w:rPr>
        <w:t xml:space="preserve"> б)</w:t>
      </w:r>
      <w:r w:rsidR="00CA4914" w:rsidRPr="00B84F9E">
        <w:rPr>
          <w:sz w:val="28"/>
          <w:szCs w:val="28"/>
        </w:rPr>
        <w:t xml:space="preserve"> </w:t>
      </w:r>
      <w:r w:rsidR="00CA4914" w:rsidRPr="00B84F9E">
        <w:rPr>
          <w:position w:val="-34"/>
          <w:sz w:val="28"/>
          <w:szCs w:val="28"/>
        </w:rPr>
        <w:object w:dxaOrig="2400" w:dyaOrig="720">
          <v:shape id="_x0000_i1028" type="#_x0000_t75" style="width:120pt;height:36pt" o:ole="">
            <v:imagedata r:id="rId11" o:title=""/>
          </v:shape>
          <o:OLEObject Type="Embed" ProgID="Equation.DSMT4" ShapeID="_x0000_i1028" DrawAspect="Content" ObjectID="_1618945329" r:id="rId12"/>
        </w:object>
      </w:r>
      <w:r w:rsidR="000A517B" w:rsidRPr="00B84F9E">
        <w:rPr>
          <w:position w:val="-34"/>
          <w:sz w:val="28"/>
          <w:szCs w:val="28"/>
        </w:rPr>
        <w:t xml:space="preserve">  </w:t>
      </w:r>
    </w:p>
    <w:p w:rsidR="000A517B" w:rsidRPr="00B84F9E" w:rsidRDefault="000A517B" w:rsidP="00B84F9E">
      <w:pPr>
        <w:jc w:val="both"/>
        <w:rPr>
          <w:sz w:val="28"/>
          <w:szCs w:val="28"/>
        </w:rPr>
      </w:pPr>
      <w:r w:rsidRPr="00B84F9E">
        <w:rPr>
          <w:sz w:val="28"/>
          <w:szCs w:val="28"/>
        </w:rPr>
        <w:t xml:space="preserve">3. При каких значениях </w:t>
      </w:r>
      <w:proofErr w:type="gramStart"/>
      <w:r w:rsidRPr="00B84F9E">
        <w:rPr>
          <w:sz w:val="28"/>
          <w:szCs w:val="28"/>
        </w:rPr>
        <w:t>параметра</w:t>
      </w:r>
      <w:proofErr w:type="gramEnd"/>
      <w:r w:rsidRPr="00B84F9E">
        <w:rPr>
          <w:sz w:val="28"/>
          <w:szCs w:val="28"/>
        </w:rPr>
        <w:t xml:space="preserve"> а уравнение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-1</m:t>
            </m:r>
          </m:e>
        </m:d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3x-2=0</m:t>
        </m:r>
      </m:oMath>
      <w:r w:rsidRPr="00B84F9E">
        <w:rPr>
          <w:sz w:val="28"/>
          <w:szCs w:val="28"/>
        </w:rPr>
        <w:t xml:space="preserve"> имеет ровно 1 корень?</w:t>
      </w:r>
    </w:p>
    <w:p w:rsidR="00B86866" w:rsidRPr="00B84F9E" w:rsidRDefault="000A517B" w:rsidP="00B84F9E">
      <w:pPr>
        <w:jc w:val="both"/>
        <w:rPr>
          <w:sz w:val="28"/>
          <w:szCs w:val="28"/>
        </w:rPr>
      </w:pPr>
      <w:r w:rsidRPr="00B84F9E">
        <w:rPr>
          <w:sz w:val="28"/>
          <w:szCs w:val="28"/>
        </w:rPr>
        <w:t>4</w:t>
      </w:r>
      <w:r w:rsidR="00B86866" w:rsidRPr="00B84F9E">
        <w:rPr>
          <w:sz w:val="28"/>
          <w:szCs w:val="28"/>
        </w:rPr>
        <w:t xml:space="preserve">. </w:t>
      </w:r>
      <w:r w:rsidR="006424CC" w:rsidRPr="00B84F9E">
        <w:rPr>
          <w:sz w:val="28"/>
          <w:szCs w:val="28"/>
        </w:rPr>
        <w:t xml:space="preserve">Решить неравенство: а) </w:t>
      </w:r>
      <w:r w:rsidR="006424CC" w:rsidRPr="00B84F9E">
        <w:rPr>
          <w:position w:val="-24"/>
          <w:sz w:val="28"/>
          <w:szCs w:val="28"/>
        </w:rPr>
        <w:object w:dxaOrig="1460" w:dyaOrig="620">
          <v:shape id="_x0000_i1029" type="#_x0000_t75" style="width:72.75pt;height:30.75pt" o:ole="">
            <v:imagedata r:id="rId13" o:title=""/>
          </v:shape>
          <o:OLEObject Type="Embed" ProgID="Equation.DSMT4" ShapeID="_x0000_i1029" DrawAspect="Content" ObjectID="_1618945330" r:id="rId14"/>
        </w:object>
      </w:r>
      <w:r w:rsidR="00F00D5A" w:rsidRPr="00B84F9E">
        <w:rPr>
          <w:sz w:val="28"/>
          <w:szCs w:val="28"/>
        </w:rPr>
        <w:t xml:space="preserve"> </w:t>
      </w:r>
      <w:r w:rsidR="00B84F9E">
        <w:rPr>
          <w:sz w:val="28"/>
          <w:szCs w:val="28"/>
        </w:rPr>
        <w:t xml:space="preserve">           </w:t>
      </w:r>
      <w:r w:rsidR="00F00D5A" w:rsidRPr="00B84F9E">
        <w:rPr>
          <w:sz w:val="28"/>
          <w:szCs w:val="28"/>
        </w:rPr>
        <w:t xml:space="preserve"> б) </w:t>
      </w:r>
      <w:r w:rsidR="00F00D5A" w:rsidRPr="00B84F9E">
        <w:rPr>
          <w:position w:val="-24"/>
          <w:sz w:val="28"/>
          <w:szCs w:val="28"/>
        </w:rPr>
        <w:object w:dxaOrig="4480" w:dyaOrig="620">
          <v:shape id="_x0000_i1030" type="#_x0000_t75" style="width:224.25pt;height:30.75pt" o:ole="">
            <v:imagedata r:id="rId15" o:title=""/>
          </v:shape>
          <o:OLEObject Type="Embed" ProgID="Equation.DSMT4" ShapeID="_x0000_i1030" DrawAspect="Content" ObjectID="_1618945331" r:id="rId16"/>
        </w:object>
      </w:r>
    </w:p>
    <w:p w:rsidR="00B86866" w:rsidRPr="00B84F9E" w:rsidRDefault="000A517B" w:rsidP="00B84F9E">
      <w:pPr>
        <w:pStyle w:val="Style1"/>
        <w:ind w:left="0" w:firstLine="0"/>
        <w:jc w:val="both"/>
        <w:rPr>
          <w:sz w:val="28"/>
          <w:szCs w:val="28"/>
        </w:rPr>
      </w:pPr>
      <w:r w:rsidRPr="00B84F9E">
        <w:rPr>
          <w:sz w:val="28"/>
          <w:szCs w:val="28"/>
        </w:rPr>
        <w:t>5</w:t>
      </w:r>
      <w:r w:rsidR="00B86866" w:rsidRPr="00B84F9E">
        <w:rPr>
          <w:sz w:val="28"/>
          <w:szCs w:val="28"/>
        </w:rPr>
        <w:t>. Упр</w:t>
      </w:r>
      <w:r w:rsidR="0030564F" w:rsidRPr="00B84F9E">
        <w:rPr>
          <w:sz w:val="28"/>
          <w:szCs w:val="28"/>
        </w:rPr>
        <w:t>остить</w:t>
      </w:r>
      <w:r w:rsidR="00B86866" w:rsidRPr="00B84F9E">
        <w:rPr>
          <w:sz w:val="28"/>
          <w:szCs w:val="28"/>
        </w:rPr>
        <w:t xml:space="preserve">: </w:t>
      </w:r>
      <w:r w:rsidR="00E52045" w:rsidRPr="00B84F9E">
        <w:rPr>
          <w:position w:val="-32"/>
          <w:sz w:val="28"/>
          <w:szCs w:val="28"/>
        </w:rPr>
        <w:object w:dxaOrig="4660" w:dyaOrig="760">
          <v:shape id="_x0000_i1031" type="#_x0000_t75" style="width:233.25pt;height:38.25pt" o:ole="">
            <v:imagedata r:id="rId17" o:title=""/>
          </v:shape>
          <o:OLEObject Type="Embed" ProgID="Equation.DSMT4" ShapeID="_x0000_i1031" DrawAspect="Content" ObjectID="_1618945332" r:id="rId18"/>
        </w:object>
      </w:r>
    </w:p>
    <w:p w:rsidR="00B86866" w:rsidRPr="00B84F9E" w:rsidRDefault="000A517B" w:rsidP="00B84F9E">
      <w:pPr>
        <w:jc w:val="both"/>
        <w:rPr>
          <w:position w:val="-34"/>
          <w:sz w:val="28"/>
          <w:szCs w:val="28"/>
        </w:rPr>
      </w:pPr>
      <w:r w:rsidRPr="00B84F9E">
        <w:rPr>
          <w:sz w:val="28"/>
          <w:szCs w:val="28"/>
        </w:rPr>
        <w:t>6</w:t>
      </w:r>
      <w:r w:rsidR="00B86866" w:rsidRPr="00B84F9E">
        <w:rPr>
          <w:sz w:val="28"/>
          <w:szCs w:val="28"/>
        </w:rPr>
        <w:t xml:space="preserve">. Р.с. а)  </w:t>
      </w:r>
      <w:r w:rsidR="00B86866" w:rsidRPr="00B84F9E">
        <w:rPr>
          <w:position w:val="-34"/>
          <w:sz w:val="28"/>
          <w:szCs w:val="28"/>
        </w:rPr>
        <w:object w:dxaOrig="2220" w:dyaOrig="800">
          <v:shape id="_x0000_i1032" type="#_x0000_t75" style="width:111pt;height:40.5pt" o:ole="">
            <v:imagedata r:id="rId19" o:title=""/>
          </v:shape>
          <o:OLEObject Type="Embed" ProgID="Equation.DSMT4" ShapeID="_x0000_i1032" DrawAspect="Content" ObjectID="_1618945333" r:id="rId20"/>
        </w:object>
      </w:r>
      <w:r w:rsidR="00B86866" w:rsidRPr="00B84F9E">
        <w:rPr>
          <w:sz w:val="28"/>
          <w:szCs w:val="28"/>
        </w:rPr>
        <w:t xml:space="preserve"> </w:t>
      </w:r>
      <w:r w:rsidR="00B84F9E" w:rsidRPr="00B84F9E">
        <w:rPr>
          <w:sz w:val="28"/>
          <w:szCs w:val="28"/>
        </w:rPr>
        <w:t xml:space="preserve">                     </w:t>
      </w:r>
      <w:r w:rsidR="00B86866" w:rsidRPr="00B84F9E">
        <w:rPr>
          <w:sz w:val="28"/>
          <w:szCs w:val="28"/>
        </w:rPr>
        <w:t xml:space="preserve">б) </w:t>
      </w:r>
      <w:r w:rsidR="00B86866" w:rsidRPr="00B84F9E">
        <w:rPr>
          <w:position w:val="-34"/>
          <w:sz w:val="28"/>
          <w:szCs w:val="28"/>
        </w:rPr>
        <w:object w:dxaOrig="2980" w:dyaOrig="800">
          <v:shape id="_x0000_i1033" type="#_x0000_t75" style="width:149.25pt;height:40.5pt" o:ole="">
            <v:imagedata r:id="rId21" o:title=""/>
          </v:shape>
          <o:OLEObject Type="Embed" ProgID="Equation.DSMT4" ShapeID="_x0000_i1033" DrawAspect="Content" ObjectID="_1618945334" r:id="rId22"/>
        </w:object>
      </w:r>
    </w:p>
    <w:p w:rsidR="00A42594" w:rsidRPr="00B84F9E" w:rsidRDefault="000A517B" w:rsidP="00B84F9E">
      <w:pPr>
        <w:jc w:val="both"/>
        <w:rPr>
          <w:sz w:val="28"/>
          <w:szCs w:val="28"/>
        </w:rPr>
      </w:pPr>
      <w:r w:rsidRPr="00B84F9E">
        <w:rPr>
          <w:sz w:val="28"/>
          <w:szCs w:val="28"/>
        </w:rPr>
        <w:t xml:space="preserve">7. </w:t>
      </w:r>
      <w:r w:rsidR="001B2CE9" w:rsidRPr="00B84F9E">
        <w:rPr>
          <w:sz w:val="28"/>
          <w:szCs w:val="28"/>
        </w:rPr>
        <w:t>Составьте квадратное уравнение с целыми коэффициентами, корнями которого являются числа</w:t>
      </w:r>
      <w:r w:rsidR="00E8151A" w:rsidRPr="00B84F9E">
        <w:rPr>
          <w:sz w:val="28"/>
          <w:szCs w:val="28"/>
        </w:rPr>
        <w:t xml:space="preserve"> </w:t>
      </w:r>
      <w:r w:rsidR="00B84F9E" w:rsidRPr="00B84F9E">
        <w:rPr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и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</m:oMath>
      <w:r w:rsidR="00A42594" w:rsidRPr="00B84F9E">
        <w:rPr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A42594" w:rsidRPr="00B84F9E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A42594" w:rsidRPr="00B84F9E">
        <w:rPr>
          <w:sz w:val="28"/>
          <w:szCs w:val="28"/>
        </w:rPr>
        <w:t xml:space="preserve"> - корни уравнени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3x-7=0</m:t>
        </m:r>
      </m:oMath>
      <w:r w:rsidR="00A42594" w:rsidRPr="00B84F9E">
        <w:rPr>
          <w:sz w:val="28"/>
          <w:szCs w:val="28"/>
        </w:rPr>
        <w:t xml:space="preserve">. </w:t>
      </w:r>
    </w:p>
    <w:p w:rsidR="008319FC" w:rsidRPr="00B84F9E" w:rsidRDefault="000A517B" w:rsidP="00B84F9E">
      <w:pPr>
        <w:jc w:val="both"/>
        <w:rPr>
          <w:sz w:val="28"/>
          <w:szCs w:val="28"/>
        </w:rPr>
      </w:pPr>
      <w:r w:rsidRPr="00B84F9E">
        <w:rPr>
          <w:sz w:val="28"/>
          <w:szCs w:val="28"/>
        </w:rPr>
        <w:t>8</w:t>
      </w:r>
      <w:r w:rsidR="008319FC" w:rsidRPr="00B84F9E">
        <w:rPr>
          <w:sz w:val="28"/>
          <w:szCs w:val="28"/>
        </w:rPr>
        <w:t xml:space="preserve">. Решить систему: </w:t>
      </w:r>
      <w:r w:rsidR="004762F6" w:rsidRPr="00B84F9E">
        <w:rPr>
          <w:position w:val="-40"/>
          <w:sz w:val="28"/>
          <w:szCs w:val="28"/>
        </w:rPr>
        <w:object w:dxaOrig="5600" w:dyaOrig="920">
          <v:shape id="_x0000_i1034" type="#_x0000_t75" style="width:279.75pt;height:45.75pt" o:ole="">
            <v:imagedata r:id="rId23" o:title=""/>
          </v:shape>
          <o:OLEObject Type="Embed" ProgID="Equation.DSMT4" ShapeID="_x0000_i1034" DrawAspect="Content" ObjectID="_1618945335" r:id="rId24"/>
        </w:object>
      </w:r>
    </w:p>
    <w:p w:rsidR="00B86866" w:rsidRPr="00B84F9E" w:rsidRDefault="00091BC1" w:rsidP="00B84F9E">
      <w:pPr>
        <w:jc w:val="both"/>
        <w:rPr>
          <w:i/>
          <w:sz w:val="28"/>
          <w:szCs w:val="28"/>
          <w:lang w:val="en-US"/>
        </w:rPr>
      </w:pPr>
      <w:r w:rsidRPr="00B84F9E">
        <w:rPr>
          <w:sz w:val="28"/>
          <w:szCs w:val="28"/>
        </w:rPr>
        <w:t xml:space="preserve">9. </w:t>
      </w:r>
      <w:r w:rsidR="0009489B" w:rsidRPr="00B84F9E">
        <w:rPr>
          <w:sz w:val="28"/>
          <w:szCs w:val="28"/>
        </w:rPr>
        <w:t xml:space="preserve">Натуральные числа </w:t>
      </w:r>
      <w:r w:rsidR="0009489B" w:rsidRPr="00B84F9E">
        <w:rPr>
          <w:sz w:val="28"/>
          <w:szCs w:val="28"/>
          <w:lang w:val="en-US"/>
        </w:rPr>
        <w:t>a</w:t>
      </w:r>
      <w:r w:rsidR="0009489B" w:rsidRPr="00B84F9E">
        <w:rPr>
          <w:sz w:val="28"/>
          <w:szCs w:val="28"/>
        </w:rPr>
        <w:t xml:space="preserve">, </w:t>
      </w:r>
      <w:r w:rsidR="0009489B" w:rsidRPr="00B84F9E">
        <w:rPr>
          <w:sz w:val="28"/>
          <w:szCs w:val="28"/>
          <w:lang w:val="en-US"/>
        </w:rPr>
        <w:t>b</w:t>
      </w:r>
      <w:r w:rsidR="0009489B" w:rsidRPr="00B84F9E">
        <w:rPr>
          <w:sz w:val="28"/>
          <w:szCs w:val="28"/>
        </w:rPr>
        <w:t xml:space="preserve"> и </w:t>
      </w:r>
      <w:r w:rsidR="0009489B" w:rsidRPr="00B84F9E">
        <w:rPr>
          <w:sz w:val="28"/>
          <w:szCs w:val="28"/>
          <w:lang w:val="en-US"/>
        </w:rPr>
        <w:t>c</w:t>
      </w:r>
      <w:r w:rsidR="0009489B" w:rsidRPr="00B84F9E">
        <w:rPr>
          <w:sz w:val="28"/>
          <w:szCs w:val="28"/>
        </w:rPr>
        <w:t xml:space="preserve"> таковы, что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101</m:t>
        </m:r>
      </m:oMath>
      <w:r w:rsidR="0009489B" w:rsidRPr="00B84F9E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c=72</m:t>
        </m:r>
      </m:oMath>
      <w:r w:rsidR="0009489B" w:rsidRPr="00B84F9E">
        <w:rPr>
          <w:sz w:val="28"/>
          <w:szCs w:val="28"/>
        </w:rPr>
        <w:t xml:space="preserve">. Найти значение </w:t>
      </w:r>
      <m:oMath>
        <m:r>
          <w:rPr>
            <w:rFonts w:ascii="Cambria Math" w:hAnsi="Cambria Math"/>
            <w:sz w:val="28"/>
            <w:szCs w:val="28"/>
          </w:rPr>
          <m:t>a+b+c</m:t>
        </m:r>
      </m:oMath>
      <w:r w:rsidR="0009489B" w:rsidRPr="00B84F9E">
        <w:rPr>
          <w:sz w:val="28"/>
          <w:szCs w:val="28"/>
          <w:lang w:val="en-US"/>
        </w:rPr>
        <w:t>.</w:t>
      </w:r>
    </w:p>
    <w:p w:rsidR="00B86866" w:rsidRPr="00B84F9E" w:rsidRDefault="00B86866" w:rsidP="00B84F9E">
      <w:pPr>
        <w:pBdr>
          <w:bottom w:val="single" w:sz="6" w:space="1" w:color="auto"/>
        </w:pBdr>
        <w:jc w:val="both"/>
        <w:rPr>
          <w:sz w:val="28"/>
          <w:szCs w:val="28"/>
        </w:rPr>
      </w:pPr>
    </w:p>
    <w:p w:rsidR="00B84F9E" w:rsidRPr="00B84F9E" w:rsidRDefault="00B84F9E" w:rsidP="00B84F9E">
      <w:pPr>
        <w:jc w:val="both"/>
        <w:rPr>
          <w:sz w:val="28"/>
          <w:szCs w:val="28"/>
        </w:rPr>
      </w:pPr>
    </w:p>
    <w:p w:rsidR="00B84F9E" w:rsidRPr="00B84F9E" w:rsidRDefault="00B84F9E" w:rsidP="00B84F9E">
      <w:pPr>
        <w:jc w:val="both"/>
        <w:rPr>
          <w:sz w:val="28"/>
          <w:szCs w:val="28"/>
        </w:rPr>
      </w:pPr>
    </w:p>
    <w:p w:rsidR="00B86866" w:rsidRPr="00B84F9E" w:rsidRDefault="00B86866" w:rsidP="00B84F9E">
      <w:pPr>
        <w:jc w:val="both"/>
        <w:rPr>
          <w:sz w:val="28"/>
          <w:szCs w:val="28"/>
          <w:u w:val="single"/>
        </w:rPr>
      </w:pPr>
      <w:r w:rsidRPr="00B84F9E">
        <w:rPr>
          <w:sz w:val="28"/>
          <w:szCs w:val="28"/>
          <w:u w:val="single"/>
        </w:rPr>
        <w:t>II  вариант</w:t>
      </w:r>
    </w:p>
    <w:p w:rsidR="00B86866" w:rsidRPr="00B84F9E" w:rsidRDefault="00B86866" w:rsidP="00B84F9E">
      <w:pPr>
        <w:jc w:val="both"/>
        <w:rPr>
          <w:sz w:val="28"/>
          <w:szCs w:val="28"/>
        </w:rPr>
      </w:pPr>
      <w:r w:rsidRPr="00B84F9E">
        <w:rPr>
          <w:sz w:val="28"/>
          <w:szCs w:val="28"/>
        </w:rPr>
        <w:t xml:space="preserve">1. Вычислить: </w:t>
      </w:r>
      <w:r w:rsidR="0030564F" w:rsidRPr="00B84F9E">
        <w:rPr>
          <w:sz w:val="28"/>
          <w:szCs w:val="28"/>
        </w:rPr>
        <w:t>а)</w:t>
      </w:r>
      <w:r w:rsidRPr="00B84F9E">
        <w:rPr>
          <w:sz w:val="28"/>
          <w:szCs w:val="28"/>
        </w:rPr>
        <w:t xml:space="preserve"> </w:t>
      </w:r>
      <w:r w:rsidRPr="00B84F9E">
        <w:rPr>
          <w:position w:val="-28"/>
          <w:sz w:val="28"/>
          <w:szCs w:val="28"/>
        </w:rPr>
        <w:object w:dxaOrig="3060" w:dyaOrig="660">
          <v:shape id="_x0000_i1035" type="#_x0000_t75" style="width:153pt;height:33pt" o:ole="">
            <v:imagedata r:id="rId25" o:title=""/>
          </v:shape>
          <o:OLEObject Type="Embed" ProgID="Equation.DSMT4" ShapeID="_x0000_i1035" DrawAspect="Content" ObjectID="_1618945336" r:id="rId26"/>
        </w:object>
      </w:r>
      <w:r w:rsidR="0030564F" w:rsidRPr="00B84F9E">
        <w:rPr>
          <w:sz w:val="28"/>
          <w:szCs w:val="28"/>
        </w:rPr>
        <w:t xml:space="preserve">  </w:t>
      </w:r>
      <w:r w:rsidR="00B84F9E" w:rsidRPr="00B84F9E">
        <w:rPr>
          <w:sz w:val="28"/>
          <w:szCs w:val="28"/>
        </w:rPr>
        <w:t xml:space="preserve">         </w:t>
      </w:r>
      <w:r w:rsidR="0030564F" w:rsidRPr="00B84F9E">
        <w:rPr>
          <w:sz w:val="28"/>
          <w:szCs w:val="28"/>
        </w:rPr>
        <w:t xml:space="preserve"> б)</w:t>
      </w:r>
      <w:r w:rsidR="0030564F" w:rsidRPr="00B84F9E">
        <w:rPr>
          <w:position w:val="-10"/>
          <w:sz w:val="28"/>
          <w:szCs w:val="28"/>
        </w:rPr>
        <w:object w:dxaOrig="2920" w:dyaOrig="440">
          <v:shape id="_x0000_i1036" type="#_x0000_t75" style="width:145.5pt;height:21.75pt" o:ole="">
            <v:imagedata r:id="rId27" o:title=""/>
          </v:shape>
          <o:OLEObject Type="Embed" ProgID="Equation.DSMT4" ShapeID="_x0000_i1036" DrawAspect="Content" ObjectID="_1618945337" r:id="rId28"/>
        </w:object>
      </w:r>
    </w:p>
    <w:p w:rsidR="00B86866" w:rsidRPr="00B84F9E" w:rsidRDefault="00CA399C" w:rsidP="00B84F9E">
      <w:pPr>
        <w:jc w:val="both"/>
        <w:rPr>
          <w:sz w:val="28"/>
          <w:szCs w:val="28"/>
        </w:rPr>
      </w:pPr>
      <w:r w:rsidRPr="00B84F9E">
        <w:rPr>
          <w:sz w:val="28"/>
          <w:szCs w:val="28"/>
        </w:rPr>
        <w:t xml:space="preserve">2. </w:t>
      </w:r>
      <w:r w:rsidR="00CA4914" w:rsidRPr="00B84F9E">
        <w:rPr>
          <w:sz w:val="28"/>
          <w:szCs w:val="28"/>
        </w:rPr>
        <w:t xml:space="preserve">Р.у. а) </w:t>
      </w:r>
      <w:r w:rsidR="00B84F9E" w:rsidRPr="00B84F9E">
        <w:rPr>
          <w:position w:val="-6"/>
          <w:sz w:val="28"/>
          <w:szCs w:val="28"/>
        </w:rPr>
        <w:object w:dxaOrig="2120" w:dyaOrig="320">
          <v:shape id="_x0000_i1037" type="#_x0000_t75" style="width:163.5pt;height:24pt" o:ole="">
            <v:imagedata r:id="rId29" o:title=""/>
          </v:shape>
          <o:OLEObject Type="Embed" ProgID="Equation.DSMT4" ShapeID="_x0000_i1037" DrawAspect="Content" ObjectID="_1618945338" r:id="rId30"/>
        </w:object>
      </w:r>
      <w:r w:rsidR="00CA4914" w:rsidRPr="00B84F9E">
        <w:rPr>
          <w:sz w:val="28"/>
          <w:szCs w:val="28"/>
        </w:rPr>
        <w:t xml:space="preserve">  </w:t>
      </w:r>
      <w:r w:rsidR="00B84F9E" w:rsidRPr="00B84F9E">
        <w:rPr>
          <w:sz w:val="28"/>
          <w:szCs w:val="28"/>
        </w:rPr>
        <w:t xml:space="preserve">                              </w:t>
      </w:r>
      <w:r w:rsidR="00CA4914" w:rsidRPr="00B84F9E">
        <w:rPr>
          <w:sz w:val="28"/>
          <w:szCs w:val="28"/>
        </w:rPr>
        <w:t>б)</w:t>
      </w:r>
      <w:r w:rsidR="0026302D" w:rsidRPr="00B84F9E">
        <w:rPr>
          <w:position w:val="-34"/>
          <w:sz w:val="28"/>
          <w:szCs w:val="28"/>
        </w:rPr>
        <w:object w:dxaOrig="2940" w:dyaOrig="720">
          <v:shape id="_x0000_i1038" type="#_x0000_t75" style="width:147pt;height:36pt" o:ole="">
            <v:imagedata r:id="rId31" o:title=""/>
          </v:shape>
          <o:OLEObject Type="Embed" ProgID="Equation.DSMT4" ShapeID="_x0000_i1038" DrawAspect="Content" ObjectID="_1618945339" r:id="rId32"/>
        </w:object>
      </w:r>
    </w:p>
    <w:p w:rsidR="000A517B" w:rsidRPr="00B84F9E" w:rsidRDefault="000A517B" w:rsidP="00B84F9E">
      <w:pPr>
        <w:jc w:val="both"/>
        <w:rPr>
          <w:sz w:val="28"/>
          <w:szCs w:val="28"/>
        </w:rPr>
      </w:pPr>
      <w:r w:rsidRPr="00B84F9E">
        <w:rPr>
          <w:sz w:val="28"/>
          <w:szCs w:val="28"/>
        </w:rPr>
        <w:t xml:space="preserve">3. При каких значениях </w:t>
      </w:r>
      <w:proofErr w:type="gramStart"/>
      <w:r w:rsidRPr="00B84F9E">
        <w:rPr>
          <w:sz w:val="28"/>
          <w:szCs w:val="28"/>
        </w:rPr>
        <w:t>параметра</w:t>
      </w:r>
      <w:proofErr w:type="gramEnd"/>
      <w:r w:rsidRPr="00B84F9E">
        <w:rPr>
          <w:sz w:val="28"/>
          <w:szCs w:val="28"/>
        </w:rPr>
        <w:t xml:space="preserve"> а уравнение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+1</m:t>
            </m:r>
          </m:e>
        </m:d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2x+3=0</m:t>
        </m:r>
      </m:oMath>
      <w:r w:rsidRPr="00B84F9E">
        <w:rPr>
          <w:sz w:val="28"/>
          <w:szCs w:val="28"/>
        </w:rPr>
        <w:t xml:space="preserve"> имеет ровно 1 корень?</w:t>
      </w:r>
    </w:p>
    <w:p w:rsidR="00F2607A" w:rsidRPr="00B84F9E" w:rsidRDefault="000A517B" w:rsidP="00B84F9E">
      <w:pPr>
        <w:jc w:val="both"/>
        <w:rPr>
          <w:sz w:val="28"/>
          <w:szCs w:val="28"/>
        </w:rPr>
      </w:pPr>
      <w:r w:rsidRPr="00B84F9E">
        <w:rPr>
          <w:sz w:val="28"/>
          <w:szCs w:val="28"/>
        </w:rPr>
        <w:t>4</w:t>
      </w:r>
      <w:r w:rsidR="00B86866" w:rsidRPr="00B84F9E">
        <w:rPr>
          <w:sz w:val="28"/>
          <w:szCs w:val="28"/>
        </w:rPr>
        <w:t xml:space="preserve">. </w:t>
      </w:r>
      <w:r w:rsidR="006424CC" w:rsidRPr="00B84F9E">
        <w:rPr>
          <w:sz w:val="28"/>
          <w:szCs w:val="28"/>
        </w:rPr>
        <w:t xml:space="preserve">Решить неравенство: а) </w:t>
      </w:r>
      <w:r w:rsidR="00F00D5A" w:rsidRPr="00B84F9E">
        <w:rPr>
          <w:position w:val="-24"/>
          <w:sz w:val="28"/>
          <w:szCs w:val="28"/>
        </w:rPr>
        <w:object w:dxaOrig="1340" w:dyaOrig="620">
          <v:shape id="_x0000_i1039" type="#_x0000_t75" style="width:66.75pt;height:30.75pt" o:ole="">
            <v:imagedata r:id="rId33" o:title=""/>
          </v:shape>
          <o:OLEObject Type="Embed" ProgID="Equation.DSMT4" ShapeID="_x0000_i1039" DrawAspect="Content" ObjectID="_1618945340" r:id="rId34"/>
        </w:object>
      </w:r>
      <w:r w:rsidR="00B84F9E" w:rsidRPr="00B84F9E">
        <w:rPr>
          <w:position w:val="-24"/>
          <w:sz w:val="28"/>
          <w:szCs w:val="28"/>
        </w:rPr>
        <w:t xml:space="preserve">         </w:t>
      </w:r>
      <w:r w:rsidR="006424CC" w:rsidRPr="00B84F9E">
        <w:rPr>
          <w:sz w:val="28"/>
          <w:szCs w:val="28"/>
        </w:rPr>
        <w:t xml:space="preserve">  б) </w:t>
      </w:r>
      <w:r w:rsidR="00F2607A" w:rsidRPr="00B84F9E">
        <w:rPr>
          <w:position w:val="-24"/>
          <w:sz w:val="28"/>
          <w:szCs w:val="28"/>
        </w:rPr>
        <w:object w:dxaOrig="4720" w:dyaOrig="620">
          <v:shape id="_x0000_i1040" type="#_x0000_t75" style="width:236.25pt;height:30.75pt" o:ole="">
            <v:imagedata r:id="rId35" o:title=""/>
          </v:shape>
          <o:OLEObject Type="Embed" ProgID="Equation.DSMT4" ShapeID="_x0000_i1040" DrawAspect="Content" ObjectID="_1618945341" r:id="rId36"/>
        </w:object>
      </w:r>
    </w:p>
    <w:p w:rsidR="00B86866" w:rsidRPr="00B84F9E" w:rsidRDefault="00B86866" w:rsidP="00B84F9E">
      <w:pPr>
        <w:jc w:val="both"/>
        <w:rPr>
          <w:sz w:val="28"/>
          <w:szCs w:val="28"/>
        </w:rPr>
      </w:pPr>
      <w:r w:rsidRPr="00B84F9E">
        <w:rPr>
          <w:sz w:val="28"/>
          <w:szCs w:val="28"/>
        </w:rPr>
        <w:t xml:space="preserve"> </w:t>
      </w:r>
      <w:r w:rsidR="000A517B" w:rsidRPr="00B84F9E">
        <w:rPr>
          <w:sz w:val="28"/>
          <w:szCs w:val="28"/>
        </w:rPr>
        <w:t>5</w:t>
      </w:r>
      <w:r w:rsidRPr="00B84F9E">
        <w:rPr>
          <w:sz w:val="28"/>
          <w:szCs w:val="28"/>
        </w:rPr>
        <w:t xml:space="preserve">. </w:t>
      </w:r>
      <w:r w:rsidR="0030564F" w:rsidRPr="00B84F9E">
        <w:rPr>
          <w:sz w:val="28"/>
          <w:szCs w:val="28"/>
        </w:rPr>
        <w:t xml:space="preserve">Упростить: </w:t>
      </w:r>
      <w:r w:rsidR="0030564F" w:rsidRPr="00B84F9E">
        <w:rPr>
          <w:position w:val="-32"/>
          <w:sz w:val="28"/>
          <w:szCs w:val="28"/>
        </w:rPr>
        <w:object w:dxaOrig="4800" w:dyaOrig="760">
          <v:shape id="_x0000_i1041" type="#_x0000_t75" style="width:240pt;height:38.25pt" o:ole="">
            <v:imagedata r:id="rId37" o:title=""/>
          </v:shape>
          <o:OLEObject Type="Embed" ProgID="Equation.DSMT4" ShapeID="_x0000_i1041" DrawAspect="Content" ObjectID="_1618945342" r:id="rId38"/>
        </w:object>
      </w:r>
    </w:p>
    <w:p w:rsidR="00B86866" w:rsidRPr="00B84F9E" w:rsidRDefault="000A517B" w:rsidP="00B84F9E">
      <w:pPr>
        <w:jc w:val="both"/>
        <w:rPr>
          <w:position w:val="-34"/>
          <w:sz w:val="28"/>
          <w:szCs w:val="28"/>
        </w:rPr>
      </w:pPr>
      <w:r w:rsidRPr="00B84F9E">
        <w:rPr>
          <w:sz w:val="28"/>
          <w:szCs w:val="28"/>
        </w:rPr>
        <w:t>6</w:t>
      </w:r>
      <w:r w:rsidR="00B86866" w:rsidRPr="00B84F9E">
        <w:rPr>
          <w:sz w:val="28"/>
          <w:szCs w:val="28"/>
        </w:rPr>
        <w:t xml:space="preserve">. Р.с. а) </w:t>
      </w:r>
      <w:r w:rsidR="00B86866" w:rsidRPr="00B84F9E">
        <w:rPr>
          <w:position w:val="-34"/>
          <w:sz w:val="28"/>
          <w:szCs w:val="28"/>
        </w:rPr>
        <w:object w:dxaOrig="2220" w:dyaOrig="800">
          <v:shape id="_x0000_i1042" type="#_x0000_t75" style="width:111pt;height:40.5pt" o:ole="">
            <v:imagedata r:id="rId39" o:title=""/>
          </v:shape>
          <o:OLEObject Type="Embed" ProgID="Equation.DSMT4" ShapeID="_x0000_i1042" DrawAspect="Content" ObjectID="_1618945343" r:id="rId40"/>
        </w:object>
      </w:r>
      <w:r w:rsidR="00B86866" w:rsidRPr="00B84F9E">
        <w:rPr>
          <w:sz w:val="28"/>
          <w:szCs w:val="28"/>
        </w:rPr>
        <w:t xml:space="preserve"> </w:t>
      </w:r>
      <w:r w:rsidR="00B84F9E" w:rsidRPr="00B84F9E">
        <w:rPr>
          <w:sz w:val="28"/>
          <w:szCs w:val="28"/>
        </w:rPr>
        <w:t xml:space="preserve">        </w:t>
      </w:r>
      <w:r w:rsidR="00B86866" w:rsidRPr="00B84F9E">
        <w:rPr>
          <w:sz w:val="28"/>
          <w:szCs w:val="28"/>
        </w:rPr>
        <w:t xml:space="preserve"> б) </w:t>
      </w:r>
      <w:r w:rsidR="00B86866" w:rsidRPr="00B84F9E">
        <w:rPr>
          <w:position w:val="-34"/>
          <w:sz w:val="28"/>
          <w:szCs w:val="28"/>
        </w:rPr>
        <w:object w:dxaOrig="3000" w:dyaOrig="800">
          <v:shape id="_x0000_i1043" type="#_x0000_t75" style="width:150pt;height:40.5pt" o:ole="">
            <v:imagedata r:id="rId41" o:title=""/>
          </v:shape>
          <o:OLEObject Type="Embed" ProgID="Equation.DSMT4" ShapeID="_x0000_i1043" DrawAspect="Content" ObjectID="_1618945344" r:id="rId42"/>
        </w:object>
      </w:r>
    </w:p>
    <w:p w:rsidR="00A42594" w:rsidRPr="00B84F9E" w:rsidRDefault="00A42594" w:rsidP="00B84F9E">
      <w:pPr>
        <w:jc w:val="both"/>
        <w:rPr>
          <w:sz w:val="28"/>
          <w:szCs w:val="28"/>
        </w:rPr>
      </w:pPr>
      <w:r w:rsidRPr="00B84F9E">
        <w:rPr>
          <w:sz w:val="28"/>
          <w:szCs w:val="28"/>
        </w:rPr>
        <w:t xml:space="preserve">7. Составьте квадратное уравнение с целыми коэффициентами, корнями которого являются числа </w:t>
      </w:r>
      <w:r w:rsidR="00B84F9E" w:rsidRPr="00B84F9E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и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</m:oMath>
      <w:r w:rsidRPr="00B84F9E">
        <w:rPr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B84F9E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B84F9E">
        <w:rPr>
          <w:sz w:val="28"/>
          <w:szCs w:val="28"/>
        </w:rPr>
        <w:t xml:space="preserve"> - корни уравнени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2x-4=0</m:t>
        </m:r>
      </m:oMath>
      <w:r w:rsidRPr="00B84F9E">
        <w:rPr>
          <w:sz w:val="28"/>
          <w:szCs w:val="28"/>
        </w:rPr>
        <w:t xml:space="preserve">. </w:t>
      </w:r>
    </w:p>
    <w:p w:rsidR="00B86866" w:rsidRPr="00B84F9E" w:rsidRDefault="000A517B" w:rsidP="00B84F9E">
      <w:pPr>
        <w:jc w:val="both"/>
        <w:rPr>
          <w:sz w:val="28"/>
          <w:szCs w:val="28"/>
        </w:rPr>
      </w:pPr>
      <w:r w:rsidRPr="00B84F9E">
        <w:rPr>
          <w:sz w:val="28"/>
          <w:szCs w:val="28"/>
        </w:rPr>
        <w:t>8</w:t>
      </w:r>
      <w:r w:rsidR="007B0E31" w:rsidRPr="00B84F9E">
        <w:rPr>
          <w:sz w:val="28"/>
          <w:szCs w:val="28"/>
        </w:rPr>
        <w:t xml:space="preserve">. Решить систему: </w:t>
      </w:r>
      <w:r w:rsidR="007B0E31" w:rsidRPr="00B84F9E">
        <w:rPr>
          <w:position w:val="-40"/>
          <w:sz w:val="28"/>
          <w:szCs w:val="28"/>
        </w:rPr>
        <w:object w:dxaOrig="5600" w:dyaOrig="920">
          <v:shape id="_x0000_i1044" type="#_x0000_t75" style="width:279.75pt;height:45.75pt" o:ole="">
            <v:imagedata r:id="rId43" o:title=""/>
          </v:shape>
          <o:OLEObject Type="Embed" ProgID="Equation.DSMT4" ShapeID="_x0000_i1044" DrawAspect="Content" ObjectID="_1618945345" r:id="rId44"/>
        </w:object>
      </w:r>
    </w:p>
    <w:p w:rsidR="00B84F9E" w:rsidRPr="00B84F9E" w:rsidRDefault="0009489B" w:rsidP="00B84F9E">
      <w:pPr>
        <w:jc w:val="both"/>
        <w:rPr>
          <w:i/>
          <w:sz w:val="28"/>
          <w:szCs w:val="28"/>
        </w:rPr>
      </w:pPr>
      <w:r w:rsidRPr="00B84F9E">
        <w:rPr>
          <w:sz w:val="28"/>
          <w:szCs w:val="28"/>
        </w:rPr>
        <w:t xml:space="preserve">9. Натуральные числа </w:t>
      </w:r>
      <w:r w:rsidRPr="00B84F9E">
        <w:rPr>
          <w:sz w:val="28"/>
          <w:szCs w:val="28"/>
          <w:lang w:val="en-US"/>
        </w:rPr>
        <w:t>x</w:t>
      </w:r>
      <w:r w:rsidRPr="00B84F9E">
        <w:rPr>
          <w:sz w:val="28"/>
          <w:szCs w:val="28"/>
        </w:rPr>
        <w:t xml:space="preserve">, </w:t>
      </w:r>
      <w:r w:rsidRPr="00B84F9E">
        <w:rPr>
          <w:sz w:val="28"/>
          <w:szCs w:val="28"/>
          <w:lang w:val="en-US"/>
        </w:rPr>
        <w:t>y</w:t>
      </w:r>
      <w:r w:rsidRPr="00B84F9E">
        <w:rPr>
          <w:sz w:val="28"/>
          <w:szCs w:val="28"/>
        </w:rPr>
        <w:t xml:space="preserve"> и </w:t>
      </w:r>
      <w:r w:rsidRPr="00B84F9E">
        <w:rPr>
          <w:sz w:val="28"/>
          <w:szCs w:val="28"/>
          <w:lang w:val="en-US"/>
        </w:rPr>
        <w:t>z</w:t>
      </w:r>
      <w:r w:rsidRPr="00B84F9E">
        <w:rPr>
          <w:sz w:val="28"/>
          <w:szCs w:val="28"/>
        </w:rPr>
        <w:t xml:space="preserve"> таковы, что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95</m:t>
        </m:r>
      </m:oMath>
      <w:r w:rsidRPr="00B84F9E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xy=68</m:t>
        </m:r>
      </m:oMath>
      <w:r w:rsidRPr="00B84F9E">
        <w:rPr>
          <w:sz w:val="28"/>
          <w:szCs w:val="28"/>
        </w:rPr>
        <w:t xml:space="preserve">. Найти значение </w:t>
      </w:r>
      <m:oMath>
        <m:r>
          <w:rPr>
            <w:rFonts w:ascii="Cambria Math" w:hAnsi="Cambria Math"/>
            <w:sz w:val="28"/>
            <w:szCs w:val="28"/>
          </w:rPr>
          <m:t>x+y+z</m:t>
        </m:r>
      </m:oMath>
      <w:bookmarkStart w:id="0" w:name="_GoBack"/>
      <w:bookmarkEnd w:id="0"/>
    </w:p>
    <w:sectPr w:rsidR="00B84F9E" w:rsidRPr="00B84F9E" w:rsidSect="00B84F9E">
      <w:pgSz w:w="11906" w:h="16838"/>
      <w:pgMar w:top="709" w:right="707" w:bottom="567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B86866"/>
    <w:rsid w:val="00000348"/>
    <w:rsid w:val="00000964"/>
    <w:rsid w:val="00001160"/>
    <w:rsid w:val="0000172B"/>
    <w:rsid w:val="00002156"/>
    <w:rsid w:val="0000565C"/>
    <w:rsid w:val="000058A9"/>
    <w:rsid w:val="00005FA9"/>
    <w:rsid w:val="000061C1"/>
    <w:rsid w:val="00007F00"/>
    <w:rsid w:val="00010263"/>
    <w:rsid w:val="00010416"/>
    <w:rsid w:val="00010BF2"/>
    <w:rsid w:val="000117C6"/>
    <w:rsid w:val="00011F3B"/>
    <w:rsid w:val="00013A65"/>
    <w:rsid w:val="00013E69"/>
    <w:rsid w:val="00013E83"/>
    <w:rsid w:val="00014459"/>
    <w:rsid w:val="0001488F"/>
    <w:rsid w:val="000149D1"/>
    <w:rsid w:val="00015313"/>
    <w:rsid w:val="00015E18"/>
    <w:rsid w:val="000165CE"/>
    <w:rsid w:val="00016A0C"/>
    <w:rsid w:val="00016CE0"/>
    <w:rsid w:val="000201B7"/>
    <w:rsid w:val="00023A61"/>
    <w:rsid w:val="000245F5"/>
    <w:rsid w:val="00024A14"/>
    <w:rsid w:val="0002685F"/>
    <w:rsid w:val="000307AB"/>
    <w:rsid w:val="000317A0"/>
    <w:rsid w:val="00031BD6"/>
    <w:rsid w:val="00031D4F"/>
    <w:rsid w:val="0003348F"/>
    <w:rsid w:val="00033605"/>
    <w:rsid w:val="00034380"/>
    <w:rsid w:val="00034F11"/>
    <w:rsid w:val="00036E52"/>
    <w:rsid w:val="00041A36"/>
    <w:rsid w:val="0004482D"/>
    <w:rsid w:val="00050563"/>
    <w:rsid w:val="0005075A"/>
    <w:rsid w:val="000508E6"/>
    <w:rsid w:val="00050D98"/>
    <w:rsid w:val="00053D03"/>
    <w:rsid w:val="00054524"/>
    <w:rsid w:val="00055070"/>
    <w:rsid w:val="000571B8"/>
    <w:rsid w:val="000573B8"/>
    <w:rsid w:val="00061E6B"/>
    <w:rsid w:val="000621ED"/>
    <w:rsid w:val="00065990"/>
    <w:rsid w:val="00065DF1"/>
    <w:rsid w:val="0006789B"/>
    <w:rsid w:val="00067AD2"/>
    <w:rsid w:val="000704B2"/>
    <w:rsid w:val="00070CBA"/>
    <w:rsid w:val="00070E8E"/>
    <w:rsid w:val="0007155D"/>
    <w:rsid w:val="00071CFA"/>
    <w:rsid w:val="000725EC"/>
    <w:rsid w:val="00072A50"/>
    <w:rsid w:val="0007345E"/>
    <w:rsid w:val="00074E84"/>
    <w:rsid w:val="00076A6C"/>
    <w:rsid w:val="000801D7"/>
    <w:rsid w:val="0008261B"/>
    <w:rsid w:val="000827B3"/>
    <w:rsid w:val="000846F3"/>
    <w:rsid w:val="0008493F"/>
    <w:rsid w:val="00084D59"/>
    <w:rsid w:val="0008563E"/>
    <w:rsid w:val="00085DDF"/>
    <w:rsid w:val="000863A0"/>
    <w:rsid w:val="0008699F"/>
    <w:rsid w:val="00086C24"/>
    <w:rsid w:val="000872E6"/>
    <w:rsid w:val="00090F43"/>
    <w:rsid w:val="00091276"/>
    <w:rsid w:val="00091465"/>
    <w:rsid w:val="00091675"/>
    <w:rsid w:val="00091AFF"/>
    <w:rsid w:val="00091BC1"/>
    <w:rsid w:val="000928E5"/>
    <w:rsid w:val="00092F51"/>
    <w:rsid w:val="00093131"/>
    <w:rsid w:val="000932A9"/>
    <w:rsid w:val="00093ADB"/>
    <w:rsid w:val="000945F2"/>
    <w:rsid w:val="0009489B"/>
    <w:rsid w:val="00094F5C"/>
    <w:rsid w:val="00095546"/>
    <w:rsid w:val="00096219"/>
    <w:rsid w:val="00096682"/>
    <w:rsid w:val="00097812"/>
    <w:rsid w:val="000A0022"/>
    <w:rsid w:val="000A05A8"/>
    <w:rsid w:val="000A161C"/>
    <w:rsid w:val="000A19A7"/>
    <w:rsid w:val="000A1A39"/>
    <w:rsid w:val="000A1E0A"/>
    <w:rsid w:val="000A3232"/>
    <w:rsid w:val="000A337C"/>
    <w:rsid w:val="000A3CED"/>
    <w:rsid w:val="000A3FD1"/>
    <w:rsid w:val="000A4DCD"/>
    <w:rsid w:val="000A5096"/>
    <w:rsid w:val="000A517B"/>
    <w:rsid w:val="000A5CE3"/>
    <w:rsid w:val="000A7073"/>
    <w:rsid w:val="000B09C8"/>
    <w:rsid w:val="000B13C9"/>
    <w:rsid w:val="000B13FE"/>
    <w:rsid w:val="000B1628"/>
    <w:rsid w:val="000B2EEE"/>
    <w:rsid w:val="000B46F3"/>
    <w:rsid w:val="000B5AAE"/>
    <w:rsid w:val="000B7EE8"/>
    <w:rsid w:val="000C1381"/>
    <w:rsid w:val="000C1DA2"/>
    <w:rsid w:val="000C32D8"/>
    <w:rsid w:val="000C39EE"/>
    <w:rsid w:val="000C4002"/>
    <w:rsid w:val="000C4C3C"/>
    <w:rsid w:val="000C4F6E"/>
    <w:rsid w:val="000C677B"/>
    <w:rsid w:val="000C7849"/>
    <w:rsid w:val="000C7989"/>
    <w:rsid w:val="000C7D84"/>
    <w:rsid w:val="000D0B2A"/>
    <w:rsid w:val="000D0E05"/>
    <w:rsid w:val="000D11F1"/>
    <w:rsid w:val="000D194B"/>
    <w:rsid w:val="000D1F08"/>
    <w:rsid w:val="000D326B"/>
    <w:rsid w:val="000D4936"/>
    <w:rsid w:val="000D4B01"/>
    <w:rsid w:val="000D542C"/>
    <w:rsid w:val="000D63F0"/>
    <w:rsid w:val="000D6CFF"/>
    <w:rsid w:val="000D6EA4"/>
    <w:rsid w:val="000D7826"/>
    <w:rsid w:val="000E00B5"/>
    <w:rsid w:val="000E088E"/>
    <w:rsid w:val="000E1516"/>
    <w:rsid w:val="000E1A33"/>
    <w:rsid w:val="000E3FCC"/>
    <w:rsid w:val="000E4D1C"/>
    <w:rsid w:val="000E5197"/>
    <w:rsid w:val="000E5791"/>
    <w:rsid w:val="000E5BCC"/>
    <w:rsid w:val="000E6494"/>
    <w:rsid w:val="000E770D"/>
    <w:rsid w:val="000F01EF"/>
    <w:rsid w:val="000F0363"/>
    <w:rsid w:val="000F0D3B"/>
    <w:rsid w:val="000F2098"/>
    <w:rsid w:val="000F22CB"/>
    <w:rsid w:val="000F2985"/>
    <w:rsid w:val="000F2FF5"/>
    <w:rsid w:val="000F368C"/>
    <w:rsid w:val="000F4189"/>
    <w:rsid w:val="000F62BB"/>
    <w:rsid w:val="000F7097"/>
    <w:rsid w:val="001017AE"/>
    <w:rsid w:val="00102A99"/>
    <w:rsid w:val="00103ADD"/>
    <w:rsid w:val="0010447F"/>
    <w:rsid w:val="00104C1C"/>
    <w:rsid w:val="00106CFF"/>
    <w:rsid w:val="00106E88"/>
    <w:rsid w:val="00107370"/>
    <w:rsid w:val="00112438"/>
    <w:rsid w:val="001127DF"/>
    <w:rsid w:val="00113408"/>
    <w:rsid w:val="0011376E"/>
    <w:rsid w:val="00113D97"/>
    <w:rsid w:val="00114D5B"/>
    <w:rsid w:val="001158CD"/>
    <w:rsid w:val="001159B9"/>
    <w:rsid w:val="00116523"/>
    <w:rsid w:val="00116855"/>
    <w:rsid w:val="00116D45"/>
    <w:rsid w:val="00116EDA"/>
    <w:rsid w:val="00117377"/>
    <w:rsid w:val="00117448"/>
    <w:rsid w:val="001175D0"/>
    <w:rsid w:val="00117837"/>
    <w:rsid w:val="001178A2"/>
    <w:rsid w:val="00121A04"/>
    <w:rsid w:val="0012238E"/>
    <w:rsid w:val="00122700"/>
    <w:rsid w:val="00122CD5"/>
    <w:rsid w:val="00123330"/>
    <w:rsid w:val="00123401"/>
    <w:rsid w:val="00123AA9"/>
    <w:rsid w:val="001249C7"/>
    <w:rsid w:val="00124C40"/>
    <w:rsid w:val="00125724"/>
    <w:rsid w:val="001277E7"/>
    <w:rsid w:val="00130C06"/>
    <w:rsid w:val="00132313"/>
    <w:rsid w:val="001329BA"/>
    <w:rsid w:val="00132C1F"/>
    <w:rsid w:val="00133AE4"/>
    <w:rsid w:val="00134375"/>
    <w:rsid w:val="00134ADA"/>
    <w:rsid w:val="0013582A"/>
    <w:rsid w:val="00135F36"/>
    <w:rsid w:val="00135F87"/>
    <w:rsid w:val="0013725B"/>
    <w:rsid w:val="001373A0"/>
    <w:rsid w:val="00140B09"/>
    <w:rsid w:val="00140B95"/>
    <w:rsid w:val="00140FB7"/>
    <w:rsid w:val="00142422"/>
    <w:rsid w:val="00142B72"/>
    <w:rsid w:val="00143986"/>
    <w:rsid w:val="00144278"/>
    <w:rsid w:val="001447B4"/>
    <w:rsid w:val="00145C10"/>
    <w:rsid w:val="00146DE1"/>
    <w:rsid w:val="00147BFE"/>
    <w:rsid w:val="001500AB"/>
    <w:rsid w:val="001516F0"/>
    <w:rsid w:val="00152976"/>
    <w:rsid w:val="0015319A"/>
    <w:rsid w:val="00153C34"/>
    <w:rsid w:val="00153DCB"/>
    <w:rsid w:val="00153E6E"/>
    <w:rsid w:val="00154D7B"/>
    <w:rsid w:val="0015517A"/>
    <w:rsid w:val="001569C8"/>
    <w:rsid w:val="00156FF4"/>
    <w:rsid w:val="00157848"/>
    <w:rsid w:val="0016010B"/>
    <w:rsid w:val="00161319"/>
    <w:rsid w:val="00163152"/>
    <w:rsid w:val="00163476"/>
    <w:rsid w:val="0016364F"/>
    <w:rsid w:val="001636BD"/>
    <w:rsid w:val="00163A35"/>
    <w:rsid w:val="00164309"/>
    <w:rsid w:val="00164EDB"/>
    <w:rsid w:val="00164FCE"/>
    <w:rsid w:val="00166CAC"/>
    <w:rsid w:val="00167E90"/>
    <w:rsid w:val="001703EE"/>
    <w:rsid w:val="00170D7E"/>
    <w:rsid w:val="001721A2"/>
    <w:rsid w:val="00174591"/>
    <w:rsid w:val="00174BB5"/>
    <w:rsid w:val="001762CF"/>
    <w:rsid w:val="00177D1F"/>
    <w:rsid w:val="00177D84"/>
    <w:rsid w:val="0018255D"/>
    <w:rsid w:val="00182591"/>
    <w:rsid w:val="00182F0B"/>
    <w:rsid w:val="001835C4"/>
    <w:rsid w:val="00183DAA"/>
    <w:rsid w:val="00183E72"/>
    <w:rsid w:val="00184166"/>
    <w:rsid w:val="00184345"/>
    <w:rsid w:val="00186056"/>
    <w:rsid w:val="00186E0F"/>
    <w:rsid w:val="001874D3"/>
    <w:rsid w:val="00187C25"/>
    <w:rsid w:val="001903EE"/>
    <w:rsid w:val="00191196"/>
    <w:rsid w:val="001913C1"/>
    <w:rsid w:val="00191950"/>
    <w:rsid w:val="00195375"/>
    <w:rsid w:val="00195E95"/>
    <w:rsid w:val="00196F06"/>
    <w:rsid w:val="00197511"/>
    <w:rsid w:val="00197773"/>
    <w:rsid w:val="0019792D"/>
    <w:rsid w:val="00197AF6"/>
    <w:rsid w:val="001A1637"/>
    <w:rsid w:val="001A1647"/>
    <w:rsid w:val="001A37AB"/>
    <w:rsid w:val="001A38BD"/>
    <w:rsid w:val="001A48FB"/>
    <w:rsid w:val="001A4BDB"/>
    <w:rsid w:val="001A4BFF"/>
    <w:rsid w:val="001A4C86"/>
    <w:rsid w:val="001A4CAF"/>
    <w:rsid w:val="001A578F"/>
    <w:rsid w:val="001A614A"/>
    <w:rsid w:val="001A6477"/>
    <w:rsid w:val="001A7181"/>
    <w:rsid w:val="001B14C9"/>
    <w:rsid w:val="001B1DCA"/>
    <w:rsid w:val="001B2627"/>
    <w:rsid w:val="001B2CAB"/>
    <w:rsid w:val="001B2CE9"/>
    <w:rsid w:val="001B4A18"/>
    <w:rsid w:val="001B4EFB"/>
    <w:rsid w:val="001B547E"/>
    <w:rsid w:val="001B58D7"/>
    <w:rsid w:val="001B6264"/>
    <w:rsid w:val="001C0D06"/>
    <w:rsid w:val="001C226B"/>
    <w:rsid w:val="001C2E3F"/>
    <w:rsid w:val="001C3A58"/>
    <w:rsid w:val="001C6D6A"/>
    <w:rsid w:val="001C79A3"/>
    <w:rsid w:val="001C7A56"/>
    <w:rsid w:val="001D0C57"/>
    <w:rsid w:val="001D1964"/>
    <w:rsid w:val="001D197D"/>
    <w:rsid w:val="001D2BFC"/>
    <w:rsid w:val="001D3A7E"/>
    <w:rsid w:val="001D467A"/>
    <w:rsid w:val="001D6132"/>
    <w:rsid w:val="001D6866"/>
    <w:rsid w:val="001D7BCF"/>
    <w:rsid w:val="001E035E"/>
    <w:rsid w:val="001E0A53"/>
    <w:rsid w:val="001E14C6"/>
    <w:rsid w:val="001E16AE"/>
    <w:rsid w:val="001E2DEC"/>
    <w:rsid w:val="001E31F7"/>
    <w:rsid w:val="001E377A"/>
    <w:rsid w:val="001E4E65"/>
    <w:rsid w:val="001E5488"/>
    <w:rsid w:val="001E5900"/>
    <w:rsid w:val="001E5C10"/>
    <w:rsid w:val="001E5D3F"/>
    <w:rsid w:val="001E7A0E"/>
    <w:rsid w:val="001F101A"/>
    <w:rsid w:val="001F4034"/>
    <w:rsid w:val="001F4D0A"/>
    <w:rsid w:val="001F50D9"/>
    <w:rsid w:val="001F6F0E"/>
    <w:rsid w:val="001F723D"/>
    <w:rsid w:val="001F766C"/>
    <w:rsid w:val="002002E9"/>
    <w:rsid w:val="00201135"/>
    <w:rsid w:val="0020189A"/>
    <w:rsid w:val="00201B84"/>
    <w:rsid w:val="00201EDB"/>
    <w:rsid w:val="00202919"/>
    <w:rsid w:val="00202DDD"/>
    <w:rsid w:val="002033AD"/>
    <w:rsid w:val="00203AD4"/>
    <w:rsid w:val="00203BC8"/>
    <w:rsid w:val="0020486F"/>
    <w:rsid w:val="0020489D"/>
    <w:rsid w:val="00205001"/>
    <w:rsid w:val="00206D7E"/>
    <w:rsid w:val="00206E6E"/>
    <w:rsid w:val="00207591"/>
    <w:rsid w:val="0021146F"/>
    <w:rsid w:val="00211650"/>
    <w:rsid w:val="00211C21"/>
    <w:rsid w:val="00213973"/>
    <w:rsid w:val="00213B8C"/>
    <w:rsid w:val="00214147"/>
    <w:rsid w:val="00214372"/>
    <w:rsid w:val="00215000"/>
    <w:rsid w:val="0021529A"/>
    <w:rsid w:val="00215D99"/>
    <w:rsid w:val="00216117"/>
    <w:rsid w:val="002174A3"/>
    <w:rsid w:val="00217BE8"/>
    <w:rsid w:val="00220144"/>
    <w:rsid w:val="00220E7D"/>
    <w:rsid w:val="002212CB"/>
    <w:rsid w:val="0022149C"/>
    <w:rsid w:val="0022175D"/>
    <w:rsid w:val="00221D40"/>
    <w:rsid w:val="00222488"/>
    <w:rsid w:val="00223194"/>
    <w:rsid w:val="002237BF"/>
    <w:rsid w:val="002242AA"/>
    <w:rsid w:val="0022467F"/>
    <w:rsid w:val="00224D2A"/>
    <w:rsid w:val="00225231"/>
    <w:rsid w:val="00226DF3"/>
    <w:rsid w:val="00227605"/>
    <w:rsid w:val="00227CEA"/>
    <w:rsid w:val="00230C2C"/>
    <w:rsid w:val="00231492"/>
    <w:rsid w:val="00232904"/>
    <w:rsid w:val="00233A99"/>
    <w:rsid w:val="002345CC"/>
    <w:rsid w:val="00234600"/>
    <w:rsid w:val="00234EF2"/>
    <w:rsid w:val="00235121"/>
    <w:rsid w:val="002352A9"/>
    <w:rsid w:val="002373E1"/>
    <w:rsid w:val="00237431"/>
    <w:rsid w:val="00237E2D"/>
    <w:rsid w:val="0024129A"/>
    <w:rsid w:val="0024144D"/>
    <w:rsid w:val="00242F91"/>
    <w:rsid w:val="002433B6"/>
    <w:rsid w:val="00243BC2"/>
    <w:rsid w:val="00244AF5"/>
    <w:rsid w:val="00244FA7"/>
    <w:rsid w:val="00245161"/>
    <w:rsid w:val="00246E46"/>
    <w:rsid w:val="00252E83"/>
    <w:rsid w:val="002535D9"/>
    <w:rsid w:val="00253A8C"/>
    <w:rsid w:val="00255F6C"/>
    <w:rsid w:val="002561A2"/>
    <w:rsid w:val="00256474"/>
    <w:rsid w:val="00256F9C"/>
    <w:rsid w:val="00260341"/>
    <w:rsid w:val="00261324"/>
    <w:rsid w:val="0026148F"/>
    <w:rsid w:val="00261C7D"/>
    <w:rsid w:val="0026302D"/>
    <w:rsid w:val="0026386B"/>
    <w:rsid w:val="00263A94"/>
    <w:rsid w:val="0026516C"/>
    <w:rsid w:val="0026606B"/>
    <w:rsid w:val="00266B4E"/>
    <w:rsid w:val="002676F4"/>
    <w:rsid w:val="002704D4"/>
    <w:rsid w:val="00270606"/>
    <w:rsid w:val="002722FD"/>
    <w:rsid w:val="00273CCB"/>
    <w:rsid w:val="00274CB9"/>
    <w:rsid w:val="00275691"/>
    <w:rsid w:val="002757BA"/>
    <w:rsid w:val="00275AD1"/>
    <w:rsid w:val="00275E1B"/>
    <w:rsid w:val="00276646"/>
    <w:rsid w:val="00276737"/>
    <w:rsid w:val="002771BD"/>
    <w:rsid w:val="002807FE"/>
    <w:rsid w:val="0028083E"/>
    <w:rsid w:val="00280FB7"/>
    <w:rsid w:val="00280FD6"/>
    <w:rsid w:val="0028161D"/>
    <w:rsid w:val="002816F6"/>
    <w:rsid w:val="00281CE0"/>
    <w:rsid w:val="002827B3"/>
    <w:rsid w:val="00283609"/>
    <w:rsid w:val="00283C97"/>
    <w:rsid w:val="00283E0F"/>
    <w:rsid w:val="002866E5"/>
    <w:rsid w:val="00286929"/>
    <w:rsid w:val="0029076E"/>
    <w:rsid w:val="00290BBB"/>
    <w:rsid w:val="00291680"/>
    <w:rsid w:val="00291B0D"/>
    <w:rsid w:val="00291D16"/>
    <w:rsid w:val="00291F9C"/>
    <w:rsid w:val="00293722"/>
    <w:rsid w:val="00293C83"/>
    <w:rsid w:val="00293E3D"/>
    <w:rsid w:val="0029585E"/>
    <w:rsid w:val="00296A1F"/>
    <w:rsid w:val="002977E5"/>
    <w:rsid w:val="002A198F"/>
    <w:rsid w:val="002A2144"/>
    <w:rsid w:val="002A3DD0"/>
    <w:rsid w:val="002A3FAC"/>
    <w:rsid w:val="002A5A8C"/>
    <w:rsid w:val="002A6433"/>
    <w:rsid w:val="002A787E"/>
    <w:rsid w:val="002B0587"/>
    <w:rsid w:val="002B3947"/>
    <w:rsid w:val="002B4ADA"/>
    <w:rsid w:val="002B4E50"/>
    <w:rsid w:val="002B5764"/>
    <w:rsid w:val="002B594D"/>
    <w:rsid w:val="002C1958"/>
    <w:rsid w:val="002C1FBD"/>
    <w:rsid w:val="002C2A29"/>
    <w:rsid w:val="002C4302"/>
    <w:rsid w:val="002C4CDC"/>
    <w:rsid w:val="002C4DB9"/>
    <w:rsid w:val="002C5517"/>
    <w:rsid w:val="002C6C3A"/>
    <w:rsid w:val="002C7486"/>
    <w:rsid w:val="002C757E"/>
    <w:rsid w:val="002D0814"/>
    <w:rsid w:val="002D1E51"/>
    <w:rsid w:val="002D20BA"/>
    <w:rsid w:val="002D58E2"/>
    <w:rsid w:val="002D5F93"/>
    <w:rsid w:val="002D744D"/>
    <w:rsid w:val="002D7F3A"/>
    <w:rsid w:val="002E01A4"/>
    <w:rsid w:val="002E1480"/>
    <w:rsid w:val="002E14DE"/>
    <w:rsid w:val="002E161D"/>
    <w:rsid w:val="002E17DA"/>
    <w:rsid w:val="002E2A2A"/>
    <w:rsid w:val="002E6DAC"/>
    <w:rsid w:val="002F26E2"/>
    <w:rsid w:val="002F332D"/>
    <w:rsid w:val="002F3C29"/>
    <w:rsid w:val="002F3D6E"/>
    <w:rsid w:val="002F42EB"/>
    <w:rsid w:val="002F4512"/>
    <w:rsid w:val="002F52B2"/>
    <w:rsid w:val="002F5D50"/>
    <w:rsid w:val="002F6807"/>
    <w:rsid w:val="002F699B"/>
    <w:rsid w:val="002F6F6B"/>
    <w:rsid w:val="002F705C"/>
    <w:rsid w:val="002F7D6A"/>
    <w:rsid w:val="003009F4"/>
    <w:rsid w:val="003034A7"/>
    <w:rsid w:val="0030384C"/>
    <w:rsid w:val="003038AE"/>
    <w:rsid w:val="00304D25"/>
    <w:rsid w:val="0030564F"/>
    <w:rsid w:val="00305A49"/>
    <w:rsid w:val="00305E1D"/>
    <w:rsid w:val="0030695D"/>
    <w:rsid w:val="003069EF"/>
    <w:rsid w:val="00310625"/>
    <w:rsid w:val="00313160"/>
    <w:rsid w:val="003133EF"/>
    <w:rsid w:val="00315DBB"/>
    <w:rsid w:val="00316169"/>
    <w:rsid w:val="003215D4"/>
    <w:rsid w:val="0032344E"/>
    <w:rsid w:val="00323726"/>
    <w:rsid w:val="00323FAC"/>
    <w:rsid w:val="00323FB2"/>
    <w:rsid w:val="00327789"/>
    <w:rsid w:val="00327DE7"/>
    <w:rsid w:val="00330C23"/>
    <w:rsid w:val="00332479"/>
    <w:rsid w:val="003324E2"/>
    <w:rsid w:val="00332904"/>
    <w:rsid w:val="00332E48"/>
    <w:rsid w:val="00332E9A"/>
    <w:rsid w:val="00333030"/>
    <w:rsid w:val="00333C84"/>
    <w:rsid w:val="003341CA"/>
    <w:rsid w:val="0033449D"/>
    <w:rsid w:val="00334CCF"/>
    <w:rsid w:val="00335547"/>
    <w:rsid w:val="003359E7"/>
    <w:rsid w:val="0033636B"/>
    <w:rsid w:val="00337250"/>
    <w:rsid w:val="00337961"/>
    <w:rsid w:val="00340B27"/>
    <w:rsid w:val="0034181B"/>
    <w:rsid w:val="00342147"/>
    <w:rsid w:val="003423CA"/>
    <w:rsid w:val="003451A7"/>
    <w:rsid w:val="00345C86"/>
    <w:rsid w:val="003466D4"/>
    <w:rsid w:val="0034770E"/>
    <w:rsid w:val="0035035E"/>
    <w:rsid w:val="00350638"/>
    <w:rsid w:val="0035232B"/>
    <w:rsid w:val="00353635"/>
    <w:rsid w:val="00354BE1"/>
    <w:rsid w:val="00355C4C"/>
    <w:rsid w:val="00355CB9"/>
    <w:rsid w:val="00355D67"/>
    <w:rsid w:val="00355D82"/>
    <w:rsid w:val="00356812"/>
    <w:rsid w:val="00356BD1"/>
    <w:rsid w:val="00357974"/>
    <w:rsid w:val="00357B07"/>
    <w:rsid w:val="00357FA9"/>
    <w:rsid w:val="00361F72"/>
    <w:rsid w:val="00363C7D"/>
    <w:rsid w:val="0036648D"/>
    <w:rsid w:val="00366926"/>
    <w:rsid w:val="00366B77"/>
    <w:rsid w:val="0036763E"/>
    <w:rsid w:val="00367858"/>
    <w:rsid w:val="003702B9"/>
    <w:rsid w:val="00370347"/>
    <w:rsid w:val="003704C6"/>
    <w:rsid w:val="00370D60"/>
    <w:rsid w:val="00370E67"/>
    <w:rsid w:val="0037177C"/>
    <w:rsid w:val="00371AE7"/>
    <w:rsid w:val="00371E94"/>
    <w:rsid w:val="003722D5"/>
    <w:rsid w:val="003734CE"/>
    <w:rsid w:val="00373F3E"/>
    <w:rsid w:val="00374A42"/>
    <w:rsid w:val="00374CBD"/>
    <w:rsid w:val="00376B2E"/>
    <w:rsid w:val="00376D3D"/>
    <w:rsid w:val="00381328"/>
    <w:rsid w:val="0038197D"/>
    <w:rsid w:val="003820B2"/>
    <w:rsid w:val="00382127"/>
    <w:rsid w:val="00382C06"/>
    <w:rsid w:val="00383A72"/>
    <w:rsid w:val="00385685"/>
    <w:rsid w:val="00385E29"/>
    <w:rsid w:val="00385EA5"/>
    <w:rsid w:val="003864EF"/>
    <w:rsid w:val="0039154B"/>
    <w:rsid w:val="0039158B"/>
    <w:rsid w:val="003933E6"/>
    <w:rsid w:val="00393D39"/>
    <w:rsid w:val="00394101"/>
    <w:rsid w:val="00394921"/>
    <w:rsid w:val="00395D1F"/>
    <w:rsid w:val="003962EC"/>
    <w:rsid w:val="00396972"/>
    <w:rsid w:val="00396C14"/>
    <w:rsid w:val="00397B1A"/>
    <w:rsid w:val="00397F9D"/>
    <w:rsid w:val="003A05CD"/>
    <w:rsid w:val="003A15B6"/>
    <w:rsid w:val="003A15D4"/>
    <w:rsid w:val="003A1839"/>
    <w:rsid w:val="003A1C7E"/>
    <w:rsid w:val="003A20C0"/>
    <w:rsid w:val="003A3573"/>
    <w:rsid w:val="003A4692"/>
    <w:rsid w:val="003A4EEB"/>
    <w:rsid w:val="003A606C"/>
    <w:rsid w:val="003A6A2E"/>
    <w:rsid w:val="003A7467"/>
    <w:rsid w:val="003A7485"/>
    <w:rsid w:val="003B01EB"/>
    <w:rsid w:val="003B0770"/>
    <w:rsid w:val="003B092E"/>
    <w:rsid w:val="003B0EB5"/>
    <w:rsid w:val="003B1DE3"/>
    <w:rsid w:val="003B25EC"/>
    <w:rsid w:val="003B2ABD"/>
    <w:rsid w:val="003B34CE"/>
    <w:rsid w:val="003B34EC"/>
    <w:rsid w:val="003B4EDB"/>
    <w:rsid w:val="003B5562"/>
    <w:rsid w:val="003B6133"/>
    <w:rsid w:val="003B627E"/>
    <w:rsid w:val="003B668F"/>
    <w:rsid w:val="003B676D"/>
    <w:rsid w:val="003B6EC4"/>
    <w:rsid w:val="003B702F"/>
    <w:rsid w:val="003B72E7"/>
    <w:rsid w:val="003B745E"/>
    <w:rsid w:val="003C05B4"/>
    <w:rsid w:val="003C0EEB"/>
    <w:rsid w:val="003C181E"/>
    <w:rsid w:val="003C2190"/>
    <w:rsid w:val="003C4F58"/>
    <w:rsid w:val="003C5308"/>
    <w:rsid w:val="003C70AB"/>
    <w:rsid w:val="003C7CF0"/>
    <w:rsid w:val="003C7EB1"/>
    <w:rsid w:val="003D15C2"/>
    <w:rsid w:val="003D18BB"/>
    <w:rsid w:val="003D190E"/>
    <w:rsid w:val="003D248F"/>
    <w:rsid w:val="003D3A6A"/>
    <w:rsid w:val="003D3C59"/>
    <w:rsid w:val="003D3E79"/>
    <w:rsid w:val="003D4479"/>
    <w:rsid w:val="003D4CA0"/>
    <w:rsid w:val="003D58CA"/>
    <w:rsid w:val="003D58EE"/>
    <w:rsid w:val="003D708E"/>
    <w:rsid w:val="003E0286"/>
    <w:rsid w:val="003E0556"/>
    <w:rsid w:val="003E06EB"/>
    <w:rsid w:val="003E2811"/>
    <w:rsid w:val="003E37C2"/>
    <w:rsid w:val="003E385F"/>
    <w:rsid w:val="003E3A39"/>
    <w:rsid w:val="003E4821"/>
    <w:rsid w:val="003E6ABB"/>
    <w:rsid w:val="003E6F19"/>
    <w:rsid w:val="003E71E3"/>
    <w:rsid w:val="003E72C6"/>
    <w:rsid w:val="003E7347"/>
    <w:rsid w:val="003F0E91"/>
    <w:rsid w:val="003F1E79"/>
    <w:rsid w:val="003F25E5"/>
    <w:rsid w:val="003F293D"/>
    <w:rsid w:val="003F3A48"/>
    <w:rsid w:val="003F41A1"/>
    <w:rsid w:val="003F5992"/>
    <w:rsid w:val="003F6768"/>
    <w:rsid w:val="003F687E"/>
    <w:rsid w:val="003F69A1"/>
    <w:rsid w:val="00400BEF"/>
    <w:rsid w:val="0040130D"/>
    <w:rsid w:val="00401639"/>
    <w:rsid w:val="004017F6"/>
    <w:rsid w:val="00402969"/>
    <w:rsid w:val="00402BB1"/>
    <w:rsid w:val="00402C6A"/>
    <w:rsid w:val="004045F4"/>
    <w:rsid w:val="00405219"/>
    <w:rsid w:val="0040559B"/>
    <w:rsid w:val="00405663"/>
    <w:rsid w:val="0040715F"/>
    <w:rsid w:val="004102B7"/>
    <w:rsid w:val="00410564"/>
    <w:rsid w:val="00410AA4"/>
    <w:rsid w:val="004112AE"/>
    <w:rsid w:val="004114F0"/>
    <w:rsid w:val="00411913"/>
    <w:rsid w:val="00412B37"/>
    <w:rsid w:val="00413331"/>
    <w:rsid w:val="0041349D"/>
    <w:rsid w:val="004144D4"/>
    <w:rsid w:val="00414831"/>
    <w:rsid w:val="0041691E"/>
    <w:rsid w:val="004179AB"/>
    <w:rsid w:val="00417D27"/>
    <w:rsid w:val="00420597"/>
    <w:rsid w:val="00420871"/>
    <w:rsid w:val="00422B0A"/>
    <w:rsid w:val="00423AC0"/>
    <w:rsid w:val="00423EA9"/>
    <w:rsid w:val="0042467E"/>
    <w:rsid w:val="00424B15"/>
    <w:rsid w:val="00430D55"/>
    <w:rsid w:val="00431D61"/>
    <w:rsid w:val="00432048"/>
    <w:rsid w:val="00432CE3"/>
    <w:rsid w:val="0043347C"/>
    <w:rsid w:val="004344FA"/>
    <w:rsid w:val="00436DBD"/>
    <w:rsid w:val="00437920"/>
    <w:rsid w:val="004405FD"/>
    <w:rsid w:val="0044165E"/>
    <w:rsid w:val="00441FB8"/>
    <w:rsid w:val="004423ED"/>
    <w:rsid w:val="00442C9E"/>
    <w:rsid w:val="004456CA"/>
    <w:rsid w:val="00445F27"/>
    <w:rsid w:val="004464B7"/>
    <w:rsid w:val="00446A9D"/>
    <w:rsid w:val="00447034"/>
    <w:rsid w:val="00450CF3"/>
    <w:rsid w:val="00451331"/>
    <w:rsid w:val="00451C5E"/>
    <w:rsid w:val="00453956"/>
    <w:rsid w:val="00455422"/>
    <w:rsid w:val="0045573F"/>
    <w:rsid w:val="00455B2E"/>
    <w:rsid w:val="00455C83"/>
    <w:rsid w:val="00456B8B"/>
    <w:rsid w:val="004574A9"/>
    <w:rsid w:val="00460A3F"/>
    <w:rsid w:val="00461026"/>
    <w:rsid w:val="00461AD8"/>
    <w:rsid w:val="00462117"/>
    <w:rsid w:val="0046267F"/>
    <w:rsid w:val="00462BC5"/>
    <w:rsid w:val="00462C01"/>
    <w:rsid w:val="00462D11"/>
    <w:rsid w:val="0046341E"/>
    <w:rsid w:val="00464FF8"/>
    <w:rsid w:val="004656E0"/>
    <w:rsid w:val="00465A35"/>
    <w:rsid w:val="00465D52"/>
    <w:rsid w:val="00466AC9"/>
    <w:rsid w:val="00467E96"/>
    <w:rsid w:val="00467EBB"/>
    <w:rsid w:val="004716E2"/>
    <w:rsid w:val="00473326"/>
    <w:rsid w:val="0047417A"/>
    <w:rsid w:val="0047438F"/>
    <w:rsid w:val="00475113"/>
    <w:rsid w:val="00476018"/>
    <w:rsid w:val="004762ED"/>
    <w:rsid w:val="004762F6"/>
    <w:rsid w:val="00477E70"/>
    <w:rsid w:val="00477EC3"/>
    <w:rsid w:val="0048154C"/>
    <w:rsid w:val="00482328"/>
    <w:rsid w:val="00485456"/>
    <w:rsid w:val="004857EB"/>
    <w:rsid w:val="00485961"/>
    <w:rsid w:val="00486218"/>
    <w:rsid w:val="004878CF"/>
    <w:rsid w:val="00487D53"/>
    <w:rsid w:val="00487E68"/>
    <w:rsid w:val="00490E14"/>
    <w:rsid w:val="00491413"/>
    <w:rsid w:val="00492890"/>
    <w:rsid w:val="00492938"/>
    <w:rsid w:val="00493D0C"/>
    <w:rsid w:val="00495450"/>
    <w:rsid w:val="004956E9"/>
    <w:rsid w:val="00495B0D"/>
    <w:rsid w:val="004A0040"/>
    <w:rsid w:val="004A0331"/>
    <w:rsid w:val="004A0333"/>
    <w:rsid w:val="004A065B"/>
    <w:rsid w:val="004A08B8"/>
    <w:rsid w:val="004A3DC1"/>
    <w:rsid w:val="004A4FF7"/>
    <w:rsid w:val="004A50FF"/>
    <w:rsid w:val="004A5AC7"/>
    <w:rsid w:val="004A68B9"/>
    <w:rsid w:val="004B09FC"/>
    <w:rsid w:val="004B10E2"/>
    <w:rsid w:val="004B2A4F"/>
    <w:rsid w:val="004B4530"/>
    <w:rsid w:val="004B4801"/>
    <w:rsid w:val="004B61CF"/>
    <w:rsid w:val="004B620A"/>
    <w:rsid w:val="004C0BBD"/>
    <w:rsid w:val="004C12D9"/>
    <w:rsid w:val="004C139F"/>
    <w:rsid w:val="004C16CF"/>
    <w:rsid w:val="004C1B9E"/>
    <w:rsid w:val="004C2FF5"/>
    <w:rsid w:val="004C3B52"/>
    <w:rsid w:val="004C46EA"/>
    <w:rsid w:val="004C6632"/>
    <w:rsid w:val="004C6885"/>
    <w:rsid w:val="004C6CED"/>
    <w:rsid w:val="004C71D3"/>
    <w:rsid w:val="004C7880"/>
    <w:rsid w:val="004D037B"/>
    <w:rsid w:val="004D0E70"/>
    <w:rsid w:val="004D107E"/>
    <w:rsid w:val="004D21BD"/>
    <w:rsid w:val="004D2C70"/>
    <w:rsid w:val="004D38CB"/>
    <w:rsid w:val="004D3CA5"/>
    <w:rsid w:val="004D457A"/>
    <w:rsid w:val="004D4B57"/>
    <w:rsid w:val="004D5D1F"/>
    <w:rsid w:val="004D6011"/>
    <w:rsid w:val="004D7403"/>
    <w:rsid w:val="004D77EF"/>
    <w:rsid w:val="004E0BB4"/>
    <w:rsid w:val="004E1816"/>
    <w:rsid w:val="004E4288"/>
    <w:rsid w:val="004E508D"/>
    <w:rsid w:val="004E608F"/>
    <w:rsid w:val="004E725F"/>
    <w:rsid w:val="004E7B1C"/>
    <w:rsid w:val="004E7D2D"/>
    <w:rsid w:val="004E7EFB"/>
    <w:rsid w:val="004F027F"/>
    <w:rsid w:val="004F0971"/>
    <w:rsid w:val="004F19D4"/>
    <w:rsid w:val="004F19E7"/>
    <w:rsid w:val="004F1AA6"/>
    <w:rsid w:val="004F34EE"/>
    <w:rsid w:val="004F37B4"/>
    <w:rsid w:val="004F400B"/>
    <w:rsid w:val="004F433B"/>
    <w:rsid w:val="004F531A"/>
    <w:rsid w:val="004F5CB2"/>
    <w:rsid w:val="004F5F62"/>
    <w:rsid w:val="004F6AEF"/>
    <w:rsid w:val="004F6ECA"/>
    <w:rsid w:val="005001C0"/>
    <w:rsid w:val="00500BE8"/>
    <w:rsid w:val="00501667"/>
    <w:rsid w:val="00502F88"/>
    <w:rsid w:val="00503C61"/>
    <w:rsid w:val="005045D3"/>
    <w:rsid w:val="00504A4C"/>
    <w:rsid w:val="00504CD7"/>
    <w:rsid w:val="0050503E"/>
    <w:rsid w:val="005055EA"/>
    <w:rsid w:val="00506B51"/>
    <w:rsid w:val="00507B23"/>
    <w:rsid w:val="00507F8E"/>
    <w:rsid w:val="00511C9F"/>
    <w:rsid w:val="00511CAB"/>
    <w:rsid w:val="00511FD3"/>
    <w:rsid w:val="00512CC9"/>
    <w:rsid w:val="00516DA9"/>
    <w:rsid w:val="00517DF5"/>
    <w:rsid w:val="00520365"/>
    <w:rsid w:val="00521FFE"/>
    <w:rsid w:val="00522009"/>
    <w:rsid w:val="0052232A"/>
    <w:rsid w:val="00522454"/>
    <w:rsid w:val="00522945"/>
    <w:rsid w:val="00522F4B"/>
    <w:rsid w:val="0052327B"/>
    <w:rsid w:val="00523B32"/>
    <w:rsid w:val="00524FDD"/>
    <w:rsid w:val="005261E5"/>
    <w:rsid w:val="005264A1"/>
    <w:rsid w:val="005266E2"/>
    <w:rsid w:val="00527176"/>
    <w:rsid w:val="005307D0"/>
    <w:rsid w:val="00530A64"/>
    <w:rsid w:val="00530F0A"/>
    <w:rsid w:val="005310B0"/>
    <w:rsid w:val="00531142"/>
    <w:rsid w:val="00531CA2"/>
    <w:rsid w:val="00533609"/>
    <w:rsid w:val="00534441"/>
    <w:rsid w:val="00534735"/>
    <w:rsid w:val="005355A6"/>
    <w:rsid w:val="005357F6"/>
    <w:rsid w:val="00535F80"/>
    <w:rsid w:val="0053643C"/>
    <w:rsid w:val="005364C3"/>
    <w:rsid w:val="00537745"/>
    <w:rsid w:val="0053783A"/>
    <w:rsid w:val="00540D52"/>
    <w:rsid w:val="00540FDB"/>
    <w:rsid w:val="0054104A"/>
    <w:rsid w:val="005414F8"/>
    <w:rsid w:val="00541D48"/>
    <w:rsid w:val="00542975"/>
    <w:rsid w:val="005439EE"/>
    <w:rsid w:val="0054473B"/>
    <w:rsid w:val="005459CA"/>
    <w:rsid w:val="00546E31"/>
    <w:rsid w:val="00547133"/>
    <w:rsid w:val="005478B3"/>
    <w:rsid w:val="005505A1"/>
    <w:rsid w:val="00550662"/>
    <w:rsid w:val="005515AD"/>
    <w:rsid w:val="00552E2D"/>
    <w:rsid w:val="005543AB"/>
    <w:rsid w:val="00554498"/>
    <w:rsid w:val="00555718"/>
    <w:rsid w:val="005557C4"/>
    <w:rsid w:val="00557A42"/>
    <w:rsid w:val="00560637"/>
    <w:rsid w:val="005615EC"/>
    <w:rsid w:val="0056387E"/>
    <w:rsid w:val="005654EA"/>
    <w:rsid w:val="00565BD1"/>
    <w:rsid w:val="00565D78"/>
    <w:rsid w:val="005664FB"/>
    <w:rsid w:val="005676F8"/>
    <w:rsid w:val="00571512"/>
    <w:rsid w:val="005729A1"/>
    <w:rsid w:val="00572F78"/>
    <w:rsid w:val="00573525"/>
    <w:rsid w:val="00573642"/>
    <w:rsid w:val="00575326"/>
    <w:rsid w:val="00576F19"/>
    <w:rsid w:val="00580403"/>
    <w:rsid w:val="005822C5"/>
    <w:rsid w:val="00582356"/>
    <w:rsid w:val="005830CD"/>
    <w:rsid w:val="0058457B"/>
    <w:rsid w:val="00584C3A"/>
    <w:rsid w:val="00584D7C"/>
    <w:rsid w:val="00586641"/>
    <w:rsid w:val="00590D32"/>
    <w:rsid w:val="00591B72"/>
    <w:rsid w:val="00593DD2"/>
    <w:rsid w:val="005949FD"/>
    <w:rsid w:val="005955AD"/>
    <w:rsid w:val="00595A5C"/>
    <w:rsid w:val="005973C8"/>
    <w:rsid w:val="00597DC7"/>
    <w:rsid w:val="00597FBF"/>
    <w:rsid w:val="005A047E"/>
    <w:rsid w:val="005A18B6"/>
    <w:rsid w:val="005A49C6"/>
    <w:rsid w:val="005A4BE4"/>
    <w:rsid w:val="005A584A"/>
    <w:rsid w:val="005A650B"/>
    <w:rsid w:val="005B0009"/>
    <w:rsid w:val="005B01FD"/>
    <w:rsid w:val="005B060D"/>
    <w:rsid w:val="005B1B48"/>
    <w:rsid w:val="005B1F05"/>
    <w:rsid w:val="005B43EB"/>
    <w:rsid w:val="005B481C"/>
    <w:rsid w:val="005B4EBC"/>
    <w:rsid w:val="005B6813"/>
    <w:rsid w:val="005B6920"/>
    <w:rsid w:val="005C005B"/>
    <w:rsid w:val="005C0AC3"/>
    <w:rsid w:val="005C3650"/>
    <w:rsid w:val="005C41CB"/>
    <w:rsid w:val="005C5766"/>
    <w:rsid w:val="005C5AD1"/>
    <w:rsid w:val="005C7ACE"/>
    <w:rsid w:val="005C7C78"/>
    <w:rsid w:val="005C7D85"/>
    <w:rsid w:val="005D0A8E"/>
    <w:rsid w:val="005D2230"/>
    <w:rsid w:val="005D3DB0"/>
    <w:rsid w:val="005D5BA1"/>
    <w:rsid w:val="005D656D"/>
    <w:rsid w:val="005D7009"/>
    <w:rsid w:val="005D76DB"/>
    <w:rsid w:val="005E020B"/>
    <w:rsid w:val="005E14D7"/>
    <w:rsid w:val="005E1CC0"/>
    <w:rsid w:val="005E2304"/>
    <w:rsid w:val="005E3842"/>
    <w:rsid w:val="005E4385"/>
    <w:rsid w:val="005E5B60"/>
    <w:rsid w:val="005E65C5"/>
    <w:rsid w:val="005E6870"/>
    <w:rsid w:val="005E7029"/>
    <w:rsid w:val="005E7631"/>
    <w:rsid w:val="005F1436"/>
    <w:rsid w:val="005F1666"/>
    <w:rsid w:val="005F2EE5"/>
    <w:rsid w:val="005F33F9"/>
    <w:rsid w:val="005F3871"/>
    <w:rsid w:val="005F393A"/>
    <w:rsid w:val="005F3F83"/>
    <w:rsid w:val="005F405C"/>
    <w:rsid w:val="005F4ACF"/>
    <w:rsid w:val="005F5673"/>
    <w:rsid w:val="005F5764"/>
    <w:rsid w:val="005F7549"/>
    <w:rsid w:val="006014D6"/>
    <w:rsid w:val="006042CE"/>
    <w:rsid w:val="00604764"/>
    <w:rsid w:val="00604CE5"/>
    <w:rsid w:val="00605A22"/>
    <w:rsid w:val="00605F40"/>
    <w:rsid w:val="00605F75"/>
    <w:rsid w:val="00606B29"/>
    <w:rsid w:val="00606DDA"/>
    <w:rsid w:val="00607B18"/>
    <w:rsid w:val="00607B56"/>
    <w:rsid w:val="00611AE2"/>
    <w:rsid w:val="00611DE2"/>
    <w:rsid w:val="00613CCF"/>
    <w:rsid w:val="0061492C"/>
    <w:rsid w:val="0061630D"/>
    <w:rsid w:val="00616708"/>
    <w:rsid w:val="006177A3"/>
    <w:rsid w:val="00617BA4"/>
    <w:rsid w:val="00617D4E"/>
    <w:rsid w:val="00617DB7"/>
    <w:rsid w:val="00620BE5"/>
    <w:rsid w:val="00620E85"/>
    <w:rsid w:val="00621018"/>
    <w:rsid w:val="00621157"/>
    <w:rsid w:val="006212BB"/>
    <w:rsid w:val="00621799"/>
    <w:rsid w:val="00621FE1"/>
    <w:rsid w:val="0062282A"/>
    <w:rsid w:val="006239A1"/>
    <w:rsid w:val="00623C6E"/>
    <w:rsid w:val="00624036"/>
    <w:rsid w:val="006241E3"/>
    <w:rsid w:val="006269A3"/>
    <w:rsid w:val="00627C26"/>
    <w:rsid w:val="00631443"/>
    <w:rsid w:val="00632AAD"/>
    <w:rsid w:val="00633094"/>
    <w:rsid w:val="00633D5B"/>
    <w:rsid w:val="00633EAD"/>
    <w:rsid w:val="00634891"/>
    <w:rsid w:val="006348BA"/>
    <w:rsid w:val="006355F9"/>
    <w:rsid w:val="006356DE"/>
    <w:rsid w:val="006373B1"/>
    <w:rsid w:val="006403D3"/>
    <w:rsid w:val="00640529"/>
    <w:rsid w:val="0064186F"/>
    <w:rsid w:val="006424CC"/>
    <w:rsid w:val="00642C33"/>
    <w:rsid w:val="00642D40"/>
    <w:rsid w:val="006431F2"/>
    <w:rsid w:val="006437A4"/>
    <w:rsid w:val="00645725"/>
    <w:rsid w:val="00646992"/>
    <w:rsid w:val="0065012B"/>
    <w:rsid w:val="00650EFF"/>
    <w:rsid w:val="00651799"/>
    <w:rsid w:val="00652206"/>
    <w:rsid w:val="00653412"/>
    <w:rsid w:val="00654659"/>
    <w:rsid w:val="00655C46"/>
    <w:rsid w:val="006603C7"/>
    <w:rsid w:val="00660909"/>
    <w:rsid w:val="00662294"/>
    <w:rsid w:val="0066252F"/>
    <w:rsid w:val="00663076"/>
    <w:rsid w:val="0066583F"/>
    <w:rsid w:val="00666D55"/>
    <w:rsid w:val="00667D29"/>
    <w:rsid w:val="00667EAD"/>
    <w:rsid w:val="00667F71"/>
    <w:rsid w:val="0067032F"/>
    <w:rsid w:val="006704FD"/>
    <w:rsid w:val="00670711"/>
    <w:rsid w:val="00670B22"/>
    <w:rsid w:val="006710F4"/>
    <w:rsid w:val="006719A1"/>
    <w:rsid w:val="006722D4"/>
    <w:rsid w:val="00672310"/>
    <w:rsid w:val="006732D4"/>
    <w:rsid w:val="00673AF4"/>
    <w:rsid w:val="00673E81"/>
    <w:rsid w:val="00674E5D"/>
    <w:rsid w:val="00675A48"/>
    <w:rsid w:val="00676C8B"/>
    <w:rsid w:val="00677273"/>
    <w:rsid w:val="00677A1A"/>
    <w:rsid w:val="00680A2D"/>
    <w:rsid w:val="00681CA8"/>
    <w:rsid w:val="006828CC"/>
    <w:rsid w:val="00686A03"/>
    <w:rsid w:val="0069063B"/>
    <w:rsid w:val="00693099"/>
    <w:rsid w:val="006934CF"/>
    <w:rsid w:val="00693FDD"/>
    <w:rsid w:val="00695B54"/>
    <w:rsid w:val="0069603A"/>
    <w:rsid w:val="00696D17"/>
    <w:rsid w:val="00697A05"/>
    <w:rsid w:val="00697D73"/>
    <w:rsid w:val="006A0624"/>
    <w:rsid w:val="006A1CC9"/>
    <w:rsid w:val="006A3942"/>
    <w:rsid w:val="006A5D0A"/>
    <w:rsid w:val="006A61DF"/>
    <w:rsid w:val="006A6251"/>
    <w:rsid w:val="006A708A"/>
    <w:rsid w:val="006A7C3D"/>
    <w:rsid w:val="006A7CE9"/>
    <w:rsid w:val="006B0329"/>
    <w:rsid w:val="006B13FC"/>
    <w:rsid w:val="006B3015"/>
    <w:rsid w:val="006B427F"/>
    <w:rsid w:val="006B4A51"/>
    <w:rsid w:val="006B562B"/>
    <w:rsid w:val="006B57D7"/>
    <w:rsid w:val="006B72BA"/>
    <w:rsid w:val="006C02D2"/>
    <w:rsid w:val="006C0E44"/>
    <w:rsid w:val="006C1147"/>
    <w:rsid w:val="006C2A20"/>
    <w:rsid w:val="006C3AA1"/>
    <w:rsid w:val="006C3C40"/>
    <w:rsid w:val="006C4C85"/>
    <w:rsid w:val="006C50A2"/>
    <w:rsid w:val="006C6BCB"/>
    <w:rsid w:val="006C6D63"/>
    <w:rsid w:val="006C735B"/>
    <w:rsid w:val="006C7628"/>
    <w:rsid w:val="006D167F"/>
    <w:rsid w:val="006D2299"/>
    <w:rsid w:val="006D2A66"/>
    <w:rsid w:val="006D2BAE"/>
    <w:rsid w:val="006D2CD8"/>
    <w:rsid w:val="006D3B7D"/>
    <w:rsid w:val="006D4F2A"/>
    <w:rsid w:val="006D5EA3"/>
    <w:rsid w:val="006D6C49"/>
    <w:rsid w:val="006E108B"/>
    <w:rsid w:val="006E2A92"/>
    <w:rsid w:val="006E3F17"/>
    <w:rsid w:val="006E3F2C"/>
    <w:rsid w:val="006E47DE"/>
    <w:rsid w:val="006E515B"/>
    <w:rsid w:val="006E59DA"/>
    <w:rsid w:val="006E7EBF"/>
    <w:rsid w:val="006F0429"/>
    <w:rsid w:val="006F067D"/>
    <w:rsid w:val="006F1D57"/>
    <w:rsid w:val="006F2257"/>
    <w:rsid w:val="006F3700"/>
    <w:rsid w:val="006F3BA7"/>
    <w:rsid w:val="006F3F9B"/>
    <w:rsid w:val="006F567B"/>
    <w:rsid w:val="006F5A36"/>
    <w:rsid w:val="006F6355"/>
    <w:rsid w:val="006F66AE"/>
    <w:rsid w:val="0070111A"/>
    <w:rsid w:val="00701253"/>
    <w:rsid w:val="007029EA"/>
    <w:rsid w:val="00703211"/>
    <w:rsid w:val="00703476"/>
    <w:rsid w:val="0070438F"/>
    <w:rsid w:val="00704FA1"/>
    <w:rsid w:val="00705377"/>
    <w:rsid w:val="00705904"/>
    <w:rsid w:val="00710818"/>
    <w:rsid w:val="00711903"/>
    <w:rsid w:val="00712968"/>
    <w:rsid w:val="00713050"/>
    <w:rsid w:val="007146DA"/>
    <w:rsid w:val="007148C4"/>
    <w:rsid w:val="007149B1"/>
    <w:rsid w:val="00716669"/>
    <w:rsid w:val="00716CA9"/>
    <w:rsid w:val="00716FC3"/>
    <w:rsid w:val="00717318"/>
    <w:rsid w:val="00720E6E"/>
    <w:rsid w:val="007224C6"/>
    <w:rsid w:val="007229CC"/>
    <w:rsid w:val="00725E8D"/>
    <w:rsid w:val="00725F70"/>
    <w:rsid w:val="00726942"/>
    <w:rsid w:val="0073018E"/>
    <w:rsid w:val="007303E6"/>
    <w:rsid w:val="00730D67"/>
    <w:rsid w:val="007317E0"/>
    <w:rsid w:val="00734023"/>
    <w:rsid w:val="00735282"/>
    <w:rsid w:val="007352B7"/>
    <w:rsid w:val="00735527"/>
    <w:rsid w:val="00735591"/>
    <w:rsid w:val="0073642D"/>
    <w:rsid w:val="00736731"/>
    <w:rsid w:val="00736758"/>
    <w:rsid w:val="00736A79"/>
    <w:rsid w:val="007378BB"/>
    <w:rsid w:val="007401C7"/>
    <w:rsid w:val="00742FEB"/>
    <w:rsid w:val="007434C5"/>
    <w:rsid w:val="0074543A"/>
    <w:rsid w:val="007457B2"/>
    <w:rsid w:val="00747363"/>
    <w:rsid w:val="007474AB"/>
    <w:rsid w:val="00747BC8"/>
    <w:rsid w:val="00747DFA"/>
    <w:rsid w:val="00750781"/>
    <w:rsid w:val="00751267"/>
    <w:rsid w:val="00752635"/>
    <w:rsid w:val="00754919"/>
    <w:rsid w:val="00755F91"/>
    <w:rsid w:val="007566D8"/>
    <w:rsid w:val="00760B66"/>
    <w:rsid w:val="00762BA8"/>
    <w:rsid w:val="00766AFB"/>
    <w:rsid w:val="0076783D"/>
    <w:rsid w:val="0077012C"/>
    <w:rsid w:val="007737FD"/>
    <w:rsid w:val="007739F1"/>
    <w:rsid w:val="00774BAE"/>
    <w:rsid w:val="007773FD"/>
    <w:rsid w:val="00777C8C"/>
    <w:rsid w:val="007800AE"/>
    <w:rsid w:val="00780DDB"/>
    <w:rsid w:val="007818F8"/>
    <w:rsid w:val="00781E4C"/>
    <w:rsid w:val="00781FF6"/>
    <w:rsid w:val="00783918"/>
    <w:rsid w:val="00783B22"/>
    <w:rsid w:val="00791084"/>
    <w:rsid w:val="00792809"/>
    <w:rsid w:val="00793391"/>
    <w:rsid w:val="00794740"/>
    <w:rsid w:val="00795D94"/>
    <w:rsid w:val="007968CD"/>
    <w:rsid w:val="007975AC"/>
    <w:rsid w:val="00797BC6"/>
    <w:rsid w:val="007A0E40"/>
    <w:rsid w:val="007A36EE"/>
    <w:rsid w:val="007A3DBC"/>
    <w:rsid w:val="007A4093"/>
    <w:rsid w:val="007A439B"/>
    <w:rsid w:val="007A5B24"/>
    <w:rsid w:val="007A5CC6"/>
    <w:rsid w:val="007A6C4B"/>
    <w:rsid w:val="007A7541"/>
    <w:rsid w:val="007A75D8"/>
    <w:rsid w:val="007A7DF1"/>
    <w:rsid w:val="007B0190"/>
    <w:rsid w:val="007B0650"/>
    <w:rsid w:val="007B0E31"/>
    <w:rsid w:val="007B11F0"/>
    <w:rsid w:val="007B2076"/>
    <w:rsid w:val="007B209D"/>
    <w:rsid w:val="007B341E"/>
    <w:rsid w:val="007B3F14"/>
    <w:rsid w:val="007B46D2"/>
    <w:rsid w:val="007B5D4B"/>
    <w:rsid w:val="007B60D5"/>
    <w:rsid w:val="007B638C"/>
    <w:rsid w:val="007B76F2"/>
    <w:rsid w:val="007C06F2"/>
    <w:rsid w:val="007C1BE3"/>
    <w:rsid w:val="007C219A"/>
    <w:rsid w:val="007C2276"/>
    <w:rsid w:val="007C2982"/>
    <w:rsid w:val="007C2DEC"/>
    <w:rsid w:val="007C2EE3"/>
    <w:rsid w:val="007C48E4"/>
    <w:rsid w:val="007C4D9E"/>
    <w:rsid w:val="007C4E02"/>
    <w:rsid w:val="007C4F20"/>
    <w:rsid w:val="007C70E3"/>
    <w:rsid w:val="007C7479"/>
    <w:rsid w:val="007D10ED"/>
    <w:rsid w:val="007D14D8"/>
    <w:rsid w:val="007D376C"/>
    <w:rsid w:val="007D447E"/>
    <w:rsid w:val="007D4625"/>
    <w:rsid w:val="007D677D"/>
    <w:rsid w:val="007D6999"/>
    <w:rsid w:val="007E0C3F"/>
    <w:rsid w:val="007E0CD7"/>
    <w:rsid w:val="007E2A7E"/>
    <w:rsid w:val="007E2E92"/>
    <w:rsid w:val="007E4A06"/>
    <w:rsid w:val="007E4F15"/>
    <w:rsid w:val="007E51D8"/>
    <w:rsid w:val="007E708B"/>
    <w:rsid w:val="007F0403"/>
    <w:rsid w:val="007F1A7D"/>
    <w:rsid w:val="007F2AFB"/>
    <w:rsid w:val="007F3808"/>
    <w:rsid w:val="007F6B18"/>
    <w:rsid w:val="007F706E"/>
    <w:rsid w:val="007F7972"/>
    <w:rsid w:val="0080064C"/>
    <w:rsid w:val="00800D8D"/>
    <w:rsid w:val="00803CF3"/>
    <w:rsid w:val="008043FB"/>
    <w:rsid w:val="00804657"/>
    <w:rsid w:val="00804D32"/>
    <w:rsid w:val="00804FA4"/>
    <w:rsid w:val="008062B8"/>
    <w:rsid w:val="008079B2"/>
    <w:rsid w:val="008116EC"/>
    <w:rsid w:val="008123D2"/>
    <w:rsid w:val="00813412"/>
    <w:rsid w:val="00813696"/>
    <w:rsid w:val="008158A6"/>
    <w:rsid w:val="00815C51"/>
    <w:rsid w:val="0081631E"/>
    <w:rsid w:val="008227C9"/>
    <w:rsid w:val="00823A8A"/>
    <w:rsid w:val="00823B9E"/>
    <w:rsid w:val="00823CB6"/>
    <w:rsid w:val="00826313"/>
    <w:rsid w:val="0082664F"/>
    <w:rsid w:val="00827214"/>
    <w:rsid w:val="008315C4"/>
    <w:rsid w:val="008319FC"/>
    <w:rsid w:val="0083215D"/>
    <w:rsid w:val="008324EE"/>
    <w:rsid w:val="008328C8"/>
    <w:rsid w:val="008361CB"/>
    <w:rsid w:val="00837E03"/>
    <w:rsid w:val="00840105"/>
    <w:rsid w:val="00840850"/>
    <w:rsid w:val="00840F07"/>
    <w:rsid w:val="008415BF"/>
    <w:rsid w:val="008423AD"/>
    <w:rsid w:val="008427C3"/>
    <w:rsid w:val="0084482C"/>
    <w:rsid w:val="008451D6"/>
    <w:rsid w:val="008459AD"/>
    <w:rsid w:val="00846F33"/>
    <w:rsid w:val="008503DE"/>
    <w:rsid w:val="00851E03"/>
    <w:rsid w:val="008523D7"/>
    <w:rsid w:val="0085264F"/>
    <w:rsid w:val="0085366B"/>
    <w:rsid w:val="008555D7"/>
    <w:rsid w:val="008566AD"/>
    <w:rsid w:val="00856DD1"/>
    <w:rsid w:val="00860F4F"/>
    <w:rsid w:val="00861DE8"/>
    <w:rsid w:val="00862687"/>
    <w:rsid w:val="00863ACB"/>
    <w:rsid w:val="00865162"/>
    <w:rsid w:val="0086540D"/>
    <w:rsid w:val="00865EA7"/>
    <w:rsid w:val="00866302"/>
    <w:rsid w:val="0086699E"/>
    <w:rsid w:val="008705AB"/>
    <w:rsid w:val="00870675"/>
    <w:rsid w:val="00870B03"/>
    <w:rsid w:val="00871662"/>
    <w:rsid w:val="00873001"/>
    <w:rsid w:val="00873142"/>
    <w:rsid w:val="00875A4A"/>
    <w:rsid w:val="0087644C"/>
    <w:rsid w:val="008766AF"/>
    <w:rsid w:val="00876A05"/>
    <w:rsid w:val="00876B2D"/>
    <w:rsid w:val="00877428"/>
    <w:rsid w:val="00877CC5"/>
    <w:rsid w:val="00877FA2"/>
    <w:rsid w:val="008805C5"/>
    <w:rsid w:val="008807C6"/>
    <w:rsid w:val="008809AB"/>
    <w:rsid w:val="00880B3C"/>
    <w:rsid w:val="00880DA1"/>
    <w:rsid w:val="008811D7"/>
    <w:rsid w:val="00881DCE"/>
    <w:rsid w:val="00882FA3"/>
    <w:rsid w:val="00883E3C"/>
    <w:rsid w:val="00885E2C"/>
    <w:rsid w:val="00886C49"/>
    <w:rsid w:val="008872CF"/>
    <w:rsid w:val="00891736"/>
    <w:rsid w:val="00891FF7"/>
    <w:rsid w:val="008928D5"/>
    <w:rsid w:val="00892E0C"/>
    <w:rsid w:val="00893C2B"/>
    <w:rsid w:val="008946CB"/>
    <w:rsid w:val="00894CA1"/>
    <w:rsid w:val="008954B1"/>
    <w:rsid w:val="00896301"/>
    <w:rsid w:val="00896788"/>
    <w:rsid w:val="008A029B"/>
    <w:rsid w:val="008A14F4"/>
    <w:rsid w:val="008A1FB9"/>
    <w:rsid w:val="008A368D"/>
    <w:rsid w:val="008A3799"/>
    <w:rsid w:val="008A59D0"/>
    <w:rsid w:val="008A59D5"/>
    <w:rsid w:val="008A5A47"/>
    <w:rsid w:val="008A6BCD"/>
    <w:rsid w:val="008A6D31"/>
    <w:rsid w:val="008A73D7"/>
    <w:rsid w:val="008A7956"/>
    <w:rsid w:val="008A7C0F"/>
    <w:rsid w:val="008B1F8B"/>
    <w:rsid w:val="008B2908"/>
    <w:rsid w:val="008B29E3"/>
    <w:rsid w:val="008B33CB"/>
    <w:rsid w:val="008B4578"/>
    <w:rsid w:val="008B4658"/>
    <w:rsid w:val="008B4AEE"/>
    <w:rsid w:val="008B5C08"/>
    <w:rsid w:val="008B7051"/>
    <w:rsid w:val="008B7844"/>
    <w:rsid w:val="008C0053"/>
    <w:rsid w:val="008C0CA2"/>
    <w:rsid w:val="008C1088"/>
    <w:rsid w:val="008C1411"/>
    <w:rsid w:val="008C1825"/>
    <w:rsid w:val="008C2247"/>
    <w:rsid w:val="008C2AF1"/>
    <w:rsid w:val="008C2B2B"/>
    <w:rsid w:val="008C3F91"/>
    <w:rsid w:val="008C5C00"/>
    <w:rsid w:val="008C7356"/>
    <w:rsid w:val="008C7363"/>
    <w:rsid w:val="008C767A"/>
    <w:rsid w:val="008D1A07"/>
    <w:rsid w:val="008D1E2A"/>
    <w:rsid w:val="008D36F5"/>
    <w:rsid w:val="008D3F4A"/>
    <w:rsid w:val="008D4819"/>
    <w:rsid w:val="008D4D4A"/>
    <w:rsid w:val="008D5B87"/>
    <w:rsid w:val="008D5FEC"/>
    <w:rsid w:val="008D6112"/>
    <w:rsid w:val="008D6154"/>
    <w:rsid w:val="008D6B27"/>
    <w:rsid w:val="008D6B42"/>
    <w:rsid w:val="008D6E72"/>
    <w:rsid w:val="008E2C6B"/>
    <w:rsid w:val="008E3948"/>
    <w:rsid w:val="008E63D8"/>
    <w:rsid w:val="008E64FF"/>
    <w:rsid w:val="008F1A2F"/>
    <w:rsid w:val="008F1D74"/>
    <w:rsid w:val="008F2025"/>
    <w:rsid w:val="008F21DB"/>
    <w:rsid w:val="008F494C"/>
    <w:rsid w:val="008F5526"/>
    <w:rsid w:val="008F7BD2"/>
    <w:rsid w:val="00900566"/>
    <w:rsid w:val="0090067B"/>
    <w:rsid w:val="009022D2"/>
    <w:rsid w:val="00904AFA"/>
    <w:rsid w:val="00904BA4"/>
    <w:rsid w:val="00905398"/>
    <w:rsid w:val="009062F8"/>
    <w:rsid w:val="00910315"/>
    <w:rsid w:val="0091128E"/>
    <w:rsid w:val="009112E5"/>
    <w:rsid w:val="00913429"/>
    <w:rsid w:val="0091449E"/>
    <w:rsid w:val="009145B0"/>
    <w:rsid w:val="009157D7"/>
    <w:rsid w:val="009161E7"/>
    <w:rsid w:val="00917172"/>
    <w:rsid w:val="0092014C"/>
    <w:rsid w:val="00920C5B"/>
    <w:rsid w:val="00920EAE"/>
    <w:rsid w:val="00921DDB"/>
    <w:rsid w:val="00922CA4"/>
    <w:rsid w:val="00923086"/>
    <w:rsid w:val="00923527"/>
    <w:rsid w:val="00926220"/>
    <w:rsid w:val="00926F69"/>
    <w:rsid w:val="0092792B"/>
    <w:rsid w:val="00930158"/>
    <w:rsid w:val="00930166"/>
    <w:rsid w:val="0093016A"/>
    <w:rsid w:val="00931435"/>
    <w:rsid w:val="00931AD1"/>
    <w:rsid w:val="009320FF"/>
    <w:rsid w:val="00932F31"/>
    <w:rsid w:val="00933428"/>
    <w:rsid w:val="00934586"/>
    <w:rsid w:val="009347C5"/>
    <w:rsid w:val="009351D2"/>
    <w:rsid w:val="0093574B"/>
    <w:rsid w:val="00935BE4"/>
    <w:rsid w:val="00940036"/>
    <w:rsid w:val="009401B2"/>
    <w:rsid w:val="0094128B"/>
    <w:rsid w:val="00943077"/>
    <w:rsid w:val="0094381C"/>
    <w:rsid w:val="009452C7"/>
    <w:rsid w:val="009467FD"/>
    <w:rsid w:val="00946EFB"/>
    <w:rsid w:val="00947152"/>
    <w:rsid w:val="009507DA"/>
    <w:rsid w:val="00950FC6"/>
    <w:rsid w:val="009530AD"/>
    <w:rsid w:val="00955AD6"/>
    <w:rsid w:val="00955C1C"/>
    <w:rsid w:val="0095643D"/>
    <w:rsid w:val="00956524"/>
    <w:rsid w:val="009567AF"/>
    <w:rsid w:val="00956971"/>
    <w:rsid w:val="00957278"/>
    <w:rsid w:val="00963141"/>
    <w:rsid w:val="00963C60"/>
    <w:rsid w:val="0096412C"/>
    <w:rsid w:val="00964DDC"/>
    <w:rsid w:val="00964FB9"/>
    <w:rsid w:val="0096605F"/>
    <w:rsid w:val="00966B0A"/>
    <w:rsid w:val="00971261"/>
    <w:rsid w:val="00971CAB"/>
    <w:rsid w:val="00971E0F"/>
    <w:rsid w:val="00972177"/>
    <w:rsid w:val="0097323A"/>
    <w:rsid w:val="00973A70"/>
    <w:rsid w:val="00973C4C"/>
    <w:rsid w:val="00973CA4"/>
    <w:rsid w:val="00974AA4"/>
    <w:rsid w:val="00974EF7"/>
    <w:rsid w:val="00975F86"/>
    <w:rsid w:val="00980478"/>
    <w:rsid w:val="00980F45"/>
    <w:rsid w:val="00981827"/>
    <w:rsid w:val="00982480"/>
    <w:rsid w:val="009828F9"/>
    <w:rsid w:val="009848AB"/>
    <w:rsid w:val="009851F3"/>
    <w:rsid w:val="00986968"/>
    <w:rsid w:val="00990937"/>
    <w:rsid w:val="00991218"/>
    <w:rsid w:val="009913C6"/>
    <w:rsid w:val="009914E9"/>
    <w:rsid w:val="009930A7"/>
    <w:rsid w:val="009930A9"/>
    <w:rsid w:val="009940A3"/>
    <w:rsid w:val="00995AD2"/>
    <w:rsid w:val="00995C3A"/>
    <w:rsid w:val="00996425"/>
    <w:rsid w:val="0099667D"/>
    <w:rsid w:val="009966B1"/>
    <w:rsid w:val="009967CB"/>
    <w:rsid w:val="00997202"/>
    <w:rsid w:val="009A1356"/>
    <w:rsid w:val="009A1B62"/>
    <w:rsid w:val="009A2BE6"/>
    <w:rsid w:val="009A3341"/>
    <w:rsid w:val="009A3FF9"/>
    <w:rsid w:val="009A4141"/>
    <w:rsid w:val="009A54A1"/>
    <w:rsid w:val="009A65AB"/>
    <w:rsid w:val="009A780B"/>
    <w:rsid w:val="009B0FC6"/>
    <w:rsid w:val="009B10ED"/>
    <w:rsid w:val="009B12DC"/>
    <w:rsid w:val="009B3833"/>
    <w:rsid w:val="009B4A36"/>
    <w:rsid w:val="009B4A8B"/>
    <w:rsid w:val="009B54DD"/>
    <w:rsid w:val="009B6F8D"/>
    <w:rsid w:val="009B7344"/>
    <w:rsid w:val="009B764E"/>
    <w:rsid w:val="009C09DB"/>
    <w:rsid w:val="009C11D3"/>
    <w:rsid w:val="009C1BB4"/>
    <w:rsid w:val="009C1F51"/>
    <w:rsid w:val="009C2537"/>
    <w:rsid w:val="009C2608"/>
    <w:rsid w:val="009C4812"/>
    <w:rsid w:val="009C509A"/>
    <w:rsid w:val="009C63AF"/>
    <w:rsid w:val="009C7145"/>
    <w:rsid w:val="009C722D"/>
    <w:rsid w:val="009C7875"/>
    <w:rsid w:val="009D01C4"/>
    <w:rsid w:val="009D0620"/>
    <w:rsid w:val="009D0F91"/>
    <w:rsid w:val="009D11A1"/>
    <w:rsid w:val="009D1380"/>
    <w:rsid w:val="009D1930"/>
    <w:rsid w:val="009D2750"/>
    <w:rsid w:val="009D2F01"/>
    <w:rsid w:val="009D4213"/>
    <w:rsid w:val="009D437C"/>
    <w:rsid w:val="009D487E"/>
    <w:rsid w:val="009D63FB"/>
    <w:rsid w:val="009D6592"/>
    <w:rsid w:val="009D749F"/>
    <w:rsid w:val="009D76A9"/>
    <w:rsid w:val="009D7AA2"/>
    <w:rsid w:val="009E0868"/>
    <w:rsid w:val="009E0EC5"/>
    <w:rsid w:val="009E10BB"/>
    <w:rsid w:val="009E13D8"/>
    <w:rsid w:val="009E2AE7"/>
    <w:rsid w:val="009E3BDF"/>
    <w:rsid w:val="009E408C"/>
    <w:rsid w:val="009E651C"/>
    <w:rsid w:val="009E6868"/>
    <w:rsid w:val="009E69AE"/>
    <w:rsid w:val="009E6D0A"/>
    <w:rsid w:val="009F0485"/>
    <w:rsid w:val="009F0A9A"/>
    <w:rsid w:val="009F2003"/>
    <w:rsid w:val="009F47DB"/>
    <w:rsid w:val="009F633A"/>
    <w:rsid w:val="009F64A9"/>
    <w:rsid w:val="009F699E"/>
    <w:rsid w:val="009F6FCF"/>
    <w:rsid w:val="009F7200"/>
    <w:rsid w:val="009F753D"/>
    <w:rsid w:val="009F767D"/>
    <w:rsid w:val="00A001FB"/>
    <w:rsid w:val="00A01A1C"/>
    <w:rsid w:val="00A03BC4"/>
    <w:rsid w:val="00A040F9"/>
    <w:rsid w:val="00A045FF"/>
    <w:rsid w:val="00A04B49"/>
    <w:rsid w:val="00A04D72"/>
    <w:rsid w:val="00A06290"/>
    <w:rsid w:val="00A07F30"/>
    <w:rsid w:val="00A11AAA"/>
    <w:rsid w:val="00A16AAF"/>
    <w:rsid w:val="00A200AE"/>
    <w:rsid w:val="00A20836"/>
    <w:rsid w:val="00A208C6"/>
    <w:rsid w:val="00A231B0"/>
    <w:rsid w:val="00A2342A"/>
    <w:rsid w:val="00A23A25"/>
    <w:rsid w:val="00A247C3"/>
    <w:rsid w:val="00A25077"/>
    <w:rsid w:val="00A25C3F"/>
    <w:rsid w:val="00A260CE"/>
    <w:rsid w:val="00A307F9"/>
    <w:rsid w:val="00A317A9"/>
    <w:rsid w:val="00A321B8"/>
    <w:rsid w:val="00A32E73"/>
    <w:rsid w:val="00A33970"/>
    <w:rsid w:val="00A33AFF"/>
    <w:rsid w:val="00A33DE9"/>
    <w:rsid w:val="00A35F33"/>
    <w:rsid w:val="00A37CB9"/>
    <w:rsid w:val="00A41C57"/>
    <w:rsid w:val="00A42594"/>
    <w:rsid w:val="00A4278C"/>
    <w:rsid w:val="00A42D90"/>
    <w:rsid w:val="00A434C2"/>
    <w:rsid w:val="00A437D8"/>
    <w:rsid w:val="00A4446D"/>
    <w:rsid w:val="00A4469A"/>
    <w:rsid w:val="00A4594F"/>
    <w:rsid w:val="00A46BC9"/>
    <w:rsid w:val="00A478C7"/>
    <w:rsid w:val="00A50AF8"/>
    <w:rsid w:val="00A50B51"/>
    <w:rsid w:val="00A50BCF"/>
    <w:rsid w:val="00A51C5E"/>
    <w:rsid w:val="00A51F3D"/>
    <w:rsid w:val="00A528B9"/>
    <w:rsid w:val="00A52E2F"/>
    <w:rsid w:val="00A52EC3"/>
    <w:rsid w:val="00A54FA7"/>
    <w:rsid w:val="00A561F0"/>
    <w:rsid w:val="00A566A6"/>
    <w:rsid w:val="00A56BA8"/>
    <w:rsid w:val="00A57082"/>
    <w:rsid w:val="00A57158"/>
    <w:rsid w:val="00A57806"/>
    <w:rsid w:val="00A57B2E"/>
    <w:rsid w:val="00A60100"/>
    <w:rsid w:val="00A60CD1"/>
    <w:rsid w:val="00A613A9"/>
    <w:rsid w:val="00A61512"/>
    <w:rsid w:val="00A61B17"/>
    <w:rsid w:val="00A62141"/>
    <w:rsid w:val="00A645C4"/>
    <w:rsid w:val="00A65783"/>
    <w:rsid w:val="00A65AB8"/>
    <w:rsid w:val="00A663C3"/>
    <w:rsid w:val="00A66547"/>
    <w:rsid w:val="00A67134"/>
    <w:rsid w:val="00A67176"/>
    <w:rsid w:val="00A67701"/>
    <w:rsid w:val="00A67AB4"/>
    <w:rsid w:val="00A700E7"/>
    <w:rsid w:val="00A70436"/>
    <w:rsid w:val="00A707DC"/>
    <w:rsid w:val="00A71351"/>
    <w:rsid w:val="00A71CF2"/>
    <w:rsid w:val="00A72B34"/>
    <w:rsid w:val="00A72F4D"/>
    <w:rsid w:val="00A735B1"/>
    <w:rsid w:val="00A74018"/>
    <w:rsid w:val="00A75737"/>
    <w:rsid w:val="00A757DD"/>
    <w:rsid w:val="00A76489"/>
    <w:rsid w:val="00A77032"/>
    <w:rsid w:val="00A77B1F"/>
    <w:rsid w:val="00A77E23"/>
    <w:rsid w:val="00A812A1"/>
    <w:rsid w:val="00A82747"/>
    <w:rsid w:val="00A82986"/>
    <w:rsid w:val="00A82CAD"/>
    <w:rsid w:val="00A83CFB"/>
    <w:rsid w:val="00A8457F"/>
    <w:rsid w:val="00A86F50"/>
    <w:rsid w:val="00A87455"/>
    <w:rsid w:val="00A87D77"/>
    <w:rsid w:val="00A90245"/>
    <w:rsid w:val="00A903C9"/>
    <w:rsid w:val="00A90DA4"/>
    <w:rsid w:val="00A922BB"/>
    <w:rsid w:val="00A939DC"/>
    <w:rsid w:val="00A94101"/>
    <w:rsid w:val="00A94A2A"/>
    <w:rsid w:val="00A94E8D"/>
    <w:rsid w:val="00A95A97"/>
    <w:rsid w:val="00A95B34"/>
    <w:rsid w:val="00A96E31"/>
    <w:rsid w:val="00A979CF"/>
    <w:rsid w:val="00AA0434"/>
    <w:rsid w:val="00AA0BF9"/>
    <w:rsid w:val="00AA12DB"/>
    <w:rsid w:val="00AA1989"/>
    <w:rsid w:val="00AA2CDC"/>
    <w:rsid w:val="00AA4073"/>
    <w:rsid w:val="00AA4B3E"/>
    <w:rsid w:val="00AA64BF"/>
    <w:rsid w:val="00AA6946"/>
    <w:rsid w:val="00AA758D"/>
    <w:rsid w:val="00AA79A7"/>
    <w:rsid w:val="00AB09A2"/>
    <w:rsid w:val="00AB0AA3"/>
    <w:rsid w:val="00AB1740"/>
    <w:rsid w:val="00AB2162"/>
    <w:rsid w:val="00AB2FD4"/>
    <w:rsid w:val="00AB32FC"/>
    <w:rsid w:val="00AB3C96"/>
    <w:rsid w:val="00AB3FB7"/>
    <w:rsid w:val="00AB42C6"/>
    <w:rsid w:val="00AB502A"/>
    <w:rsid w:val="00AB51A5"/>
    <w:rsid w:val="00AB580B"/>
    <w:rsid w:val="00AB6B68"/>
    <w:rsid w:val="00AB72A4"/>
    <w:rsid w:val="00AC01CE"/>
    <w:rsid w:val="00AC0AA4"/>
    <w:rsid w:val="00AC17C1"/>
    <w:rsid w:val="00AC18B8"/>
    <w:rsid w:val="00AC2C44"/>
    <w:rsid w:val="00AC2DB9"/>
    <w:rsid w:val="00AC3A48"/>
    <w:rsid w:val="00AC3B26"/>
    <w:rsid w:val="00AC4CE3"/>
    <w:rsid w:val="00AC599D"/>
    <w:rsid w:val="00AC681A"/>
    <w:rsid w:val="00AC6976"/>
    <w:rsid w:val="00AC6BEE"/>
    <w:rsid w:val="00AC7268"/>
    <w:rsid w:val="00AC7AC5"/>
    <w:rsid w:val="00AC7BDC"/>
    <w:rsid w:val="00AD0555"/>
    <w:rsid w:val="00AD069D"/>
    <w:rsid w:val="00AD15AD"/>
    <w:rsid w:val="00AD7309"/>
    <w:rsid w:val="00AE130A"/>
    <w:rsid w:val="00AE21F5"/>
    <w:rsid w:val="00AE2E7F"/>
    <w:rsid w:val="00AE41B5"/>
    <w:rsid w:val="00AE4CBE"/>
    <w:rsid w:val="00AE5A4E"/>
    <w:rsid w:val="00AE654D"/>
    <w:rsid w:val="00AE682F"/>
    <w:rsid w:val="00AE70E8"/>
    <w:rsid w:val="00AE765D"/>
    <w:rsid w:val="00AE7EB8"/>
    <w:rsid w:val="00AF11C9"/>
    <w:rsid w:val="00AF4DD9"/>
    <w:rsid w:val="00AF66AD"/>
    <w:rsid w:val="00AF6704"/>
    <w:rsid w:val="00B0026A"/>
    <w:rsid w:val="00B01114"/>
    <w:rsid w:val="00B01ADD"/>
    <w:rsid w:val="00B02015"/>
    <w:rsid w:val="00B0320A"/>
    <w:rsid w:val="00B03B6B"/>
    <w:rsid w:val="00B04261"/>
    <w:rsid w:val="00B07CBE"/>
    <w:rsid w:val="00B105F7"/>
    <w:rsid w:val="00B11255"/>
    <w:rsid w:val="00B11538"/>
    <w:rsid w:val="00B13BFC"/>
    <w:rsid w:val="00B14EA8"/>
    <w:rsid w:val="00B150E9"/>
    <w:rsid w:val="00B1595A"/>
    <w:rsid w:val="00B1625E"/>
    <w:rsid w:val="00B162BF"/>
    <w:rsid w:val="00B1641D"/>
    <w:rsid w:val="00B16831"/>
    <w:rsid w:val="00B17992"/>
    <w:rsid w:val="00B17CA4"/>
    <w:rsid w:val="00B17D9E"/>
    <w:rsid w:val="00B205FA"/>
    <w:rsid w:val="00B217B9"/>
    <w:rsid w:val="00B22D39"/>
    <w:rsid w:val="00B235A9"/>
    <w:rsid w:val="00B23A59"/>
    <w:rsid w:val="00B242DF"/>
    <w:rsid w:val="00B259F9"/>
    <w:rsid w:val="00B26A53"/>
    <w:rsid w:val="00B26E98"/>
    <w:rsid w:val="00B274CA"/>
    <w:rsid w:val="00B27598"/>
    <w:rsid w:val="00B27FCD"/>
    <w:rsid w:val="00B30D4A"/>
    <w:rsid w:val="00B31525"/>
    <w:rsid w:val="00B320B7"/>
    <w:rsid w:val="00B33BF9"/>
    <w:rsid w:val="00B3413E"/>
    <w:rsid w:val="00B34328"/>
    <w:rsid w:val="00B35818"/>
    <w:rsid w:val="00B361DC"/>
    <w:rsid w:val="00B3693D"/>
    <w:rsid w:val="00B36D24"/>
    <w:rsid w:val="00B36FA5"/>
    <w:rsid w:val="00B3757F"/>
    <w:rsid w:val="00B400A9"/>
    <w:rsid w:val="00B40D45"/>
    <w:rsid w:val="00B40D63"/>
    <w:rsid w:val="00B41BAF"/>
    <w:rsid w:val="00B423C9"/>
    <w:rsid w:val="00B432FC"/>
    <w:rsid w:val="00B43C0D"/>
    <w:rsid w:val="00B44155"/>
    <w:rsid w:val="00B45DC5"/>
    <w:rsid w:val="00B46D94"/>
    <w:rsid w:val="00B46E69"/>
    <w:rsid w:val="00B474CF"/>
    <w:rsid w:val="00B500DA"/>
    <w:rsid w:val="00B50E3C"/>
    <w:rsid w:val="00B51AF6"/>
    <w:rsid w:val="00B52572"/>
    <w:rsid w:val="00B53BEF"/>
    <w:rsid w:val="00B54381"/>
    <w:rsid w:val="00B54F91"/>
    <w:rsid w:val="00B615BF"/>
    <w:rsid w:val="00B63D1F"/>
    <w:rsid w:val="00B63D23"/>
    <w:rsid w:val="00B63E31"/>
    <w:rsid w:val="00B64BE0"/>
    <w:rsid w:val="00B655E3"/>
    <w:rsid w:val="00B65B94"/>
    <w:rsid w:val="00B6690A"/>
    <w:rsid w:val="00B7168B"/>
    <w:rsid w:val="00B71C20"/>
    <w:rsid w:val="00B73528"/>
    <w:rsid w:val="00B7368B"/>
    <w:rsid w:val="00B7495A"/>
    <w:rsid w:val="00B75489"/>
    <w:rsid w:val="00B7548E"/>
    <w:rsid w:val="00B76E4A"/>
    <w:rsid w:val="00B770EE"/>
    <w:rsid w:val="00B776FC"/>
    <w:rsid w:val="00B80299"/>
    <w:rsid w:val="00B80610"/>
    <w:rsid w:val="00B80FCC"/>
    <w:rsid w:val="00B81648"/>
    <w:rsid w:val="00B81B49"/>
    <w:rsid w:val="00B81E96"/>
    <w:rsid w:val="00B81F13"/>
    <w:rsid w:val="00B8277F"/>
    <w:rsid w:val="00B82896"/>
    <w:rsid w:val="00B834B3"/>
    <w:rsid w:val="00B83D9C"/>
    <w:rsid w:val="00B84311"/>
    <w:rsid w:val="00B847C6"/>
    <w:rsid w:val="00B84F9E"/>
    <w:rsid w:val="00B859CB"/>
    <w:rsid w:val="00B86866"/>
    <w:rsid w:val="00B9081A"/>
    <w:rsid w:val="00B9512F"/>
    <w:rsid w:val="00B955FC"/>
    <w:rsid w:val="00B95B0A"/>
    <w:rsid w:val="00B95B87"/>
    <w:rsid w:val="00B9641D"/>
    <w:rsid w:val="00B96549"/>
    <w:rsid w:val="00B97BBC"/>
    <w:rsid w:val="00BA22A9"/>
    <w:rsid w:val="00BA2C70"/>
    <w:rsid w:val="00BA2E86"/>
    <w:rsid w:val="00BA3084"/>
    <w:rsid w:val="00BA40F0"/>
    <w:rsid w:val="00BA55BB"/>
    <w:rsid w:val="00BA5B84"/>
    <w:rsid w:val="00BA6D93"/>
    <w:rsid w:val="00BA7146"/>
    <w:rsid w:val="00BA7BE7"/>
    <w:rsid w:val="00BB2A8F"/>
    <w:rsid w:val="00BB2DB6"/>
    <w:rsid w:val="00BB2DF9"/>
    <w:rsid w:val="00BB3D69"/>
    <w:rsid w:val="00BB4387"/>
    <w:rsid w:val="00BB4AF8"/>
    <w:rsid w:val="00BB52ED"/>
    <w:rsid w:val="00BB6754"/>
    <w:rsid w:val="00BB6B30"/>
    <w:rsid w:val="00BB7A1E"/>
    <w:rsid w:val="00BC0F92"/>
    <w:rsid w:val="00BC162C"/>
    <w:rsid w:val="00BC2529"/>
    <w:rsid w:val="00BC28D4"/>
    <w:rsid w:val="00BC338D"/>
    <w:rsid w:val="00BC5337"/>
    <w:rsid w:val="00BC5853"/>
    <w:rsid w:val="00BC63B7"/>
    <w:rsid w:val="00BC643E"/>
    <w:rsid w:val="00BC66A5"/>
    <w:rsid w:val="00BC748E"/>
    <w:rsid w:val="00BC7678"/>
    <w:rsid w:val="00BC7F0F"/>
    <w:rsid w:val="00BD032B"/>
    <w:rsid w:val="00BD047B"/>
    <w:rsid w:val="00BD04DE"/>
    <w:rsid w:val="00BD0BE5"/>
    <w:rsid w:val="00BD0D94"/>
    <w:rsid w:val="00BD145C"/>
    <w:rsid w:val="00BD1D4F"/>
    <w:rsid w:val="00BD1ED2"/>
    <w:rsid w:val="00BD38D1"/>
    <w:rsid w:val="00BD431D"/>
    <w:rsid w:val="00BD5590"/>
    <w:rsid w:val="00BD7F7E"/>
    <w:rsid w:val="00BE0BEA"/>
    <w:rsid w:val="00BE17B7"/>
    <w:rsid w:val="00BE1C3D"/>
    <w:rsid w:val="00BE25EB"/>
    <w:rsid w:val="00BE33EC"/>
    <w:rsid w:val="00BE3B8D"/>
    <w:rsid w:val="00BE3B92"/>
    <w:rsid w:val="00BE4055"/>
    <w:rsid w:val="00BE4091"/>
    <w:rsid w:val="00BE5977"/>
    <w:rsid w:val="00BE5995"/>
    <w:rsid w:val="00BF2D95"/>
    <w:rsid w:val="00BF2E90"/>
    <w:rsid w:val="00BF3469"/>
    <w:rsid w:val="00BF47F6"/>
    <w:rsid w:val="00BF4BC3"/>
    <w:rsid w:val="00BF573E"/>
    <w:rsid w:val="00BF5953"/>
    <w:rsid w:val="00BF5A5B"/>
    <w:rsid w:val="00BF6CF1"/>
    <w:rsid w:val="00BF7633"/>
    <w:rsid w:val="00C00E57"/>
    <w:rsid w:val="00C01A63"/>
    <w:rsid w:val="00C01ED6"/>
    <w:rsid w:val="00C023FA"/>
    <w:rsid w:val="00C024EB"/>
    <w:rsid w:val="00C028BA"/>
    <w:rsid w:val="00C02EB1"/>
    <w:rsid w:val="00C045DE"/>
    <w:rsid w:val="00C07133"/>
    <w:rsid w:val="00C07429"/>
    <w:rsid w:val="00C07E4F"/>
    <w:rsid w:val="00C10A34"/>
    <w:rsid w:val="00C117B2"/>
    <w:rsid w:val="00C12C2B"/>
    <w:rsid w:val="00C133C5"/>
    <w:rsid w:val="00C13D46"/>
    <w:rsid w:val="00C14871"/>
    <w:rsid w:val="00C14AC5"/>
    <w:rsid w:val="00C1522E"/>
    <w:rsid w:val="00C15602"/>
    <w:rsid w:val="00C1779C"/>
    <w:rsid w:val="00C2185F"/>
    <w:rsid w:val="00C224C7"/>
    <w:rsid w:val="00C24821"/>
    <w:rsid w:val="00C25806"/>
    <w:rsid w:val="00C258C3"/>
    <w:rsid w:val="00C30852"/>
    <w:rsid w:val="00C30BE1"/>
    <w:rsid w:val="00C3289D"/>
    <w:rsid w:val="00C328B1"/>
    <w:rsid w:val="00C32AB3"/>
    <w:rsid w:val="00C33668"/>
    <w:rsid w:val="00C3424C"/>
    <w:rsid w:val="00C34459"/>
    <w:rsid w:val="00C3448A"/>
    <w:rsid w:val="00C34F4B"/>
    <w:rsid w:val="00C368D1"/>
    <w:rsid w:val="00C37B7F"/>
    <w:rsid w:val="00C41678"/>
    <w:rsid w:val="00C41E90"/>
    <w:rsid w:val="00C459FA"/>
    <w:rsid w:val="00C47919"/>
    <w:rsid w:val="00C50A42"/>
    <w:rsid w:val="00C51FB8"/>
    <w:rsid w:val="00C55BB6"/>
    <w:rsid w:val="00C55C33"/>
    <w:rsid w:val="00C55DE2"/>
    <w:rsid w:val="00C56790"/>
    <w:rsid w:val="00C57502"/>
    <w:rsid w:val="00C601DD"/>
    <w:rsid w:val="00C6045A"/>
    <w:rsid w:val="00C60BBD"/>
    <w:rsid w:val="00C60C18"/>
    <w:rsid w:val="00C619A9"/>
    <w:rsid w:val="00C61A89"/>
    <w:rsid w:val="00C61C03"/>
    <w:rsid w:val="00C63844"/>
    <w:rsid w:val="00C643E5"/>
    <w:rsid w:val="00C64E6E"/>
    <w:rsid w:val="00C65B02"/>
    <w:rsid w:val="00C66299"/>
    <w:rsid w:val="00C6677F"/>
    <w:rsid w:val="00C67240"/>
    <w:rsid w:val="00C67406"/>
    <w:rsid w:val="00C70F76"/>
    <w:rsid w:val="00C71434"/>
    <w:rsid w:val="00C71510"/>
    <w:rsid w:val="00C71F3B"/>
    <w:rsid w:val="00C7243A"/>
    <w:rsid w:val="00C72516"/>
    <w:rsid w:val="00C737BA"/>
    <w:rsid w:val="00C74042"/>
    <w:rsid w:val="00C74514"/>
    <w:rsid w:val="00C74791"/>
    <w:rsid w:val="00C74F1F"/>
    <w:rsid w:val="00C75AE8"/>
    <w:rsid w:val="00C76B1C"/>
    <w:rsid w:val="00C80BD1"/>
    <w:rsid w:val="00C83071"/>
    <w:rsid w:val="00C84466"/>
    <w:rsid w:val="00C84F96"/>
    <w:rsid w:val="00C86902"/>
    <w:rsid w:val="00C8690D"/>
    <w:rsid w:val="00C87122"/>
    <w:rsid w:val="00C87634"/>
    <w:rsid w:val="00C90499"/>
    <w:rsid w:val="00C90A6B"/>
    <w:rsid w:val="00C91BA7"/>
    <w:rsid w:val="00C91DA2"/>
    <w:rsid w:val="00C91F79"/>
    <w:rsid w:val="00C930A3"/>
    <w:rsid w:val="00C93C6D"/>
    <w:rsid w:val="00C93E8D"/>
    <w:rsid w:val="00C950C7"/>
    <w:rsid w:val="00C9529C"/>
    <w:rsid w:val="00C95B11"/>
    <w:rsid w:val="00C95C64"/>
    <w:rsid w:val="00CA03AA"/>
    <w:rsid w:val="00CA0D5A"/>
    <w:rsid w:val="00CA0FCB"/>
    <w:rsid w:val="00CA19D9"/>
    <w:rsid w:val="00CA2CF9"/>
    <w:rsid w:val="00CA36DD"/>
    <w:rsid w:val="00CA399C"/>
    <w:rsid w:val="00CA418A"/>
    <w:rsid w:val="00CA46BC"/>
    <w:rsid w:val="00CA482A"/>
    <w:rsid w:val="00CA4914"/>
    <w:rsid w:val="00CA4F8A"/>
    <w:rsid w:val="00CA683B"/>
    <w:rsid w:val="00CA7CCC"/>
    <w:rsid w:val="00CA7DE3"/>
    <w:rsid w:val="00CB00CE"/>
    <w:rsid w:val="00CB0436"/>
    <w:rsid w:val="00CB0DA6"/>
    <w:rsid w:val="00CB0FD2"/>
    <w:rsid w:val="00CB15AC"/>
    <w:rsid w:val="00CB1B29"/>
    <w:rsid w:val="00CB3340"/>
    <w:rsid w:val="00CB3530"/>
    <w:rsid w:val="00CB4085"/>
    <w:rsid w:val="00CB4BCF"/>
    <w:rsid w:val="00CB6104"/>
    <w:rsid w:val="00CB718E"/>
    <w:rsid w:val="00CB75AC"/>
    <w:rsid w:val="00CB7917"/>
    <w:rsid w:val="00CC04DA"/>
    <w:rsid w:val="00CC115E"/>
    <w:rsid w:val="00CC16D3"/>
    <w:rsid w:val="00CC1749"/>
    <w:rsid w:val="00CC2A0C"/>
    <w:rsid w:val="00CC36CC"/>
    <w:rsid w:val="00CC3AD8"/>
    <w:rsid w:val="00CC48A1"/>
    <w:rsid w:val="00CC4AC9"/>
    <w:rsid w:val="00CC4E0E"/>
    <w:rsid w:val="00CC7137"/>
    <w:rsid w:val="00CC783A"/>
    <w:rsid w:val="00CD3101"/>
    <w:rsid w:val="00CD411D"/>
    <w:rsid w:val="00CD5AB5"/>
    <w:rsid w:val="00CD5C20"/>
    <w:rsid w:val="00CD78E9"/>
    <w:rsid w:val="00CD7C35"/>
    <w:rsid w:val="00CD7FFC"/>
    <w:rsid w:val="00CE059B"/>
    <w:rsid w:val="00CE067A"/>
    <w:rsid w:val="00CE116B"/>
    <w:rsid w:val="00CE140B"/>
    <w:rsid w:val="00CE1907"/>
    <w:rsid w:val="00CE24F7"/>
    <w:rsid w:val="00CE2DB6"/>
    <w:rsid w:val="00CE4708"/>
    <w:rsid w:val="00CE4EF2"/>
    <w:rsid w:val="00CE51F3"/>
    <w:rsid w:val="00CE5CCA"/>
    <w:rsid w:val="00CE66D5"/>
    <w:rsid w:val="00CF2499"/>
    <w:rsid w:val="00CF2872"/>
    <w:rsid w:val="00CF35CC"/>
    <w:rsid w:val="00CF4093"/>
    <w:rsid w:val="00CF55A1"/>
    <w:rsid w:val="00CF5B65"/>
    <w:rsid w:val="00CF7159"/>
    <w:rsid w:val="00CF7BDA"/>
    <w:rsid w:val="00CF7CA3"/>
    <w:rsid w:val="00CF7E8A"/>
    <w:rsid w:val="00CF7E99"/>
    <w:rsid w:val="00D00C58"/>
    <w:rsid w:val="00D018A1"/>
    <w:rsid w:val="00D04261"/>
    <w:rsid w:val="00D04D57"/>
    <w:rsid w:val="00D060A3"/>
    <w:rsid w:val="00D06391"/>
    <w:rsid w:val="00D0646E"/>
    <w:rsid w:val="00D064E4"/>
    <w:rsid w:val="00D064FD"/>
    <w:rsid w:val="00D07013"/>
    <w:rsid w:val="00D0712D"/>
    <w:rsid w:val="00D10EED"/>
    <w:rsid w:val="00D113F7"/>
    <w:rsid w:val="00D12CCA"/>
    <w:rsid w:val="00D12DDD"/>
    <w:rsid w:val="00D13F76"/>
    <w:rsid w:val="00D14D88"/>
    <w:rsid w:val="00D15AE7"/>
    <w:rsid w:val="00D173E6"/>
    <w:rsid w:val="00D175B8"/>
    <w:rsid w:val="00D175CF"/>
    <w:rsid w:val="00D17E73"/>
    <w:rsid w:val="00D2224B"/>
    <w:rsid w:val="00D22EAD"/>
    <w:rsid w:val="00D23A26"/>
    <w:rsid w:val="00D247CA"/>
    <w:rsid w:val="00D25519"/>
    <w:rsid w:val="00D25C27"/>
    <w:rsid w:val="00D262AF"/>
    <w:rsid w:val="00D26B29"/>
    <w:rsid w:val="00D26F7E"/>
    <w:rsid w:val="00D27538"/>
    <w:rsid w:val="00D31FBE"/>
    <w:rsid w:val="00D33556"/>
    <w:rsid w:val="00D3497A"/>
    <w:rsid w:val="00D35232"/>
    <w:rsid w:val="00D35ACF"/>
    <w:rsid w:val="00D35BF2"/>
    <w:rsid w:val="00D35C03"/>
    <w:rsid w:val="00D36172"/>
    <w:rsid w:val="00D3690F"/>
    <w:rsid w:val="00D37909"/>
    <w:rsid w:val="00D37ADD"/>
    <w:rsid w:val="00D37B3A"/>
    <w:rsid w:val="00D40BC3"/>
    <w:rsid w:val="00D427E9"/>
    <w:rsid w:val="00D463EB"/>
    <w:rsid w:val="00D46501"/>
    <w:rsid w:val="00D46C55"/>
    <w:rsid w:val="00D500E9"/>
    <w:rsid w:val="00D50151"/>
    <w:rsid w:val="00D50696"/>
    <w:rsid w:val="00D50C73"/>
    <w:rsid w:val="00D50E17"/>
    <w:rsid w:val="00D517D9"/>
    <w:rsid w:val="00D522E0"/>
    <w:rsid w:val="00D52816"/>
    <w:rsid w:val="00D53C11"/>
    <w:rsid w:val="00D53D0E"/>
    <w:rsid w:val="00D541D6"/>
    <w:rsid w:val="00D5421B"/>
    <w:rsid w:val="00D54629"/>
    <w:rsid w:val="00D54E3E"/>
    <w:rsid w:val="00D5562F"/>
    <w:rsid w:val="00D561EB"/>
    <w:rsid w:val="00D5622B"/>
    <w:rsid w:val="00D57533"/>
    <w:rsid w:val="00D600BF"/>
    <w:rsid w:val="00D60336"/>
    <w:rsid w:val="00D61518"/>
    <w:rsid w:val="00D628E3"/>
    <w:rsid w:val="00D638D6"/>
    <w:rsid w:val="00D63A24"/>
    <w:rsid w:val="00D63F7F"/>
    <w:rsid w:val="00D640A1"/>
    <w:rsid w:val="00D6456B"/>
    <w:rsid w:val="00D64616"/>
    <w:rsid w:val="00D64A88"/>
    <w:rsid w:val="00D65229"/>
    <w:rsid w:val="00D6630D"/>
    <w:rsid w:val="00D66C64"/>
    <w:rsid w:val="00D67091"/>
    <w:rsid w:val="00D67240"/>
    <w:rsid w:val="00D678E4"/>
    <w:rsid w:val="00D70126"/>
    <w:rsid w:val="00D705CC"/>
    <w:rsid w:val="00D715D8"/>
    <w:rsid w:val="00D71800"/>
    <w:rsid w:val="00D71C9D"/>
    <w:rsid w:val="00D731F9"/>
    <w:rsid w:val="00D7598F"/>
    <w:rsid w:val="00D7692C"/>
    <w:rsid w:val="00D77ED7"/>
    <w:rsid w:val="00D80368"/>
    <w:rsid w:val="00D80643"/>
    <w:rsid w:val="00D82044"/>
    <w:rsid w:val="00D83C1D"/>
    <w:rsid w:val="00D84CB6"/>
    <w:rsid w:val="00D862EC"/>
    <w:rsid w:val="00D86539"/>
    <w:rsid w:val="00D87DE3"/>
    <w:rsid w:val="00D909F8"/>
    <w:rsid w:val="00D91260"/>
    <w:rsid w:val="00D931EC"/>
    <w:rsid w:val="00D9356D"/>
    <w:rsid w:val="00D9360A"/>
    <w:rsid w:val="00D93E49"/>
    <w:rsid w:val="00D94D7B"/>
    <w:rsid w:val="00D974E8"/>
    <w:rsid w:val="00D979FE"/>
    <w:rsid w:val="00DA0392"/>
    <w:rsid w:val="00DA0503"/>
    <w:rsid w:val="00DA0AD3"/>
    <w:rsid w:val="00DA0EBD"/>
    <w:rsid w:val="00DA1A6F"/>
    <w:rsid w:val="00DA3949"/>
    <w:rsid w:val="00DA3AB8"/>
    <w:rsid w:val="00DA62ED"/>
    <w:rsid w:val="00DA651F"/>
    <w:rsid w:val="00DA6BE5"/>
    <w:rsid w:val="00DB0D73"/>
    <w:rsid w:val="00DB1C51"/>
    <w:rsid w:val="00DB35E0"/>
    <w:rsid w:val="00DB3778"/>
    <w:rsid w:val="00DB3CEF"/>
    <w:rsid w:val="00DB4B7D"/>
    <w:rsid w:val="00DB6FA6"/>
    <w:rsid w:val="00DB71E9"/>
    <w:rsid w:val="00DC01D2"/>
    <w:rsid w:val="00DC03B6"/>
    <w:rsid w:val="00DC07E5"/>
    <w:rsid w:val="00DC2C6B"/>
    <w:rsid w:val="00DC325C"/>
    <w:rsid w:val="00DC34B8"/>
    <w:rsid w:val="00DC3A48"/>
    <w:rsid w:val="00DC60F8"/>
    <w:rsid w:val="00DD0721"/>
    <w:rsid w:val="00DD080C"/>
    <w:rsid w:val="00DD13B6"/>
    <w:rsid w:val="00DD1F99"/>
    <w:rsid w:val="00DD257D"/>
    <w:rsid w:val="00DD309D"/>
    <w:rsid w:val="00DD48DC"/>
    <w:rsid w:val="00DD55E5"/>
    <w:rsid w:val="00DD637C"/>
    <w:rsid w:val="00DD73A3"/>
    <w:rsid w:val="00DD7882"/>
    <w:rsid w:val="00DD7CFE"/>
    <w:rsid w:val="00DD7E5C"/>
    <w:rsid w:val="00DE1859"/>
    <w:rsid w:val="00DE1906"/>
    <w:rsid w:val="00DE1ABC"/>
    <w:rsid w:val="00DE296F"/>
    <w:rsid w:val="00DE3F28"/>
    <w:rsid w:val="00DE417A"/>
    <w:rsid w:val="00DE6564"/>
    <w:rsid w:val="00DE74D0"/>
    <w:rsid w:val="00DE7637"/>
    <w:rsid w:val="00DF1A4B"/>
    <w:rsid w:val="00DF1F31"/>
    <w:rsid w:val="00DF2A0F"/>
    <w:rsid w:val="00DF327B"/>
    <w:rsid w:val="00DF331B"/>
    <w:rsid w:val="00DF38DD"/>
    <w:rsid w:val="00DF4951"/>
    <w:rsid w:val="00DF49C0"/>
    <w:rsid w:val="00DF60C3"/>
    <w:rsid w:val="00DF713F"/>
    <w:rsid w:val="00DF7611"/>
    <w:rsid w:val="00DF7628"/>
    <w:rsid w:val="00DF7D5A"/>
    <w:rsid w:val="00E00BB2"/>
    <w:rsid w:val="00E00BD9"/>
    <w:rsid w:val="00E0207D"/>
    <w:rsid w:val="00E02C3C"/>
    <w:rsid w:val="00E0330D"/>
    <w:rsid w:val="00E036A2"/>
    <w:rsid w:val="00E05305"/>
    <w:rsid w:val="00E05BF5"/>
    <w:rsid w:val="00E069EF"/>
    <w:rsid w:val="00E07DA5"/>
    <w:rsid w:val="00E102F2"/>
    <w:rsid w:val="00E1033C"/>
    <w:rsid w:val="00E10C2E"/>
    <w:rsid w:val="00E11C3A"/>
    <w:rsid w:val="00E139C3"/>
    <w:rsid w:val="00E13A16"/>
    <w:rsid w:val="00E1405E"/>
    <w:rsid w:val="00E1546A"/>
    <w:rsid w:val="00E15FDC"/>
    <w:rsid w:val="00E1743F"/>
    <w:rsid w:val="00E178D6"/>
    <w:rsid w:val="00E179E6"/>
    <w:rsid w:val="00E17AC2"/>
    <w:rsid w:val="00E17F8A"/>
    <w:rsid w:val="00E20160"/>
    <w:rsid w:val="00E207ED"/>
    <w:rsid w:val="00E221F6"/>
    <w:rsid w:val="00E22521"/>
    <w:rsid w:val="00E225B8"/>
    <w:rsid w:val="00E22BAB"/>
    <w:rsid w:val="00E230D6"/>
    <w:rsid w:val="00E23660"/>
    <w:rsid w:val="00E23AAE"/>
    <w:rsid w:val="00E243A6"/>
    <w:rsid w:val="00E24EF5"/>
    <w:rsid w:val="00E253DA"/>
    <w:rsid w:val="00E253FC"/>
    <w:rsid w:val="00E25482"/>
    <w:rsid w:val="00E25EB3"/>
    <w:rsid w:val="00E25EF8"/>
    <w:rsid w:val="00E309E0"/>
    <w:rsid w:val="00E3167B"/>
    <w:rsid w:val="00E319FF"/>
    <w:rsid w:val="00E31CBB"/>
    <w:rsid w:val="00E325D7"/>
    <w:rsid w:val="00E33D6C"/>
    <w:rsid w:val="00E33D70"/>
    <w:rsid w:val="00E347CC"/>
    <w:rsid w:val="00E34CE1"/>
    <w:rsid w:val="00E36B60"/>
    <w:rsid w:val="00E36DB9"/>
    <w:rsid w:val="00E36FB6"/>
    <w:rsid w:val="00E37943"/>
    <w:rsid w:val="00E37F02"/>
    <w:rsid w:val="00E40C1F"/>
    <w:rsid w:val="00E41833"/>
    <w:rsid w:val="00E42636"/>
    <w:rsid w:val="00E42744"/>
    <w:rsid w:val="00E4321E"/>
    <w:rsid w:val="00E462BD"/>
    <w:rsid w:val="00E4743B"/>
    <w:rsid w:val="00E47502"/>
    <w:rsid w:val="00E50E79"/>
    <w:rsid w:val="00E518A9"/>
    <w:rsid w:val="00E52045"/>
    <w:rsid w:val="00E5209F"/>
    <w:rsid w:val="00E521E8"/>
    <w:rsid w:val="00E52739"/>
    <w:rsid w:val="00E53571"/>
    <w:rsid w:val="00E543C6"/>
    <w:rsid w:val="00E548BE"/>
    <w:rsid w:val="00E553E0"/>
    <w:rsid w:val="00E57165"/>
    <w:rsid w:val="00E57B92"/>
    <w:rsid w:val="00E60264"/>
    <w:rsid w:val="00E6057F"/>
    <w:rsid w:val="00E60B64"/>
    <w:rsid w:val="00E60CE4"/>
    <w:rsid w:val="00E61A91"/>
    <w:rsid w:val="00E6231A"/>
    <w:rsid w:val="00E63089"/>
    <w:rsid w:val="00E6378C"/>
    <w:rsid w:val="00E64A48"/>
    <w:rsid w:val="00E6544C"/>
    <w:rsid w:val="00E66469"/>
    <w:rsid w:val="00E71880"/>
    <w:rsid w:val="00E721D1"/>
    <w:rsid w:val="00E7252E"/>
    <w:rsid w:val="00E72C81"/>
    <w:rsid w:val="00E734AC"/>
    <w:rsid w:val="00E73C46"/>
    <w:rsid w:val="00E7409D"/>
    <w:rsid w:val="00E74285"/>
    <w:rsid w:val="00E74A9F"/>
    <w:rsid w:val="00E75348"/>
    <w:rsid w:val="00E75EB2"/>
    <w:rsid w:val="00E76756"/>
    <w:rsid w:val="00E7678E"/>
    <w:rsid w:val="00E807CD"/>
    <w:rsid w:val="00E8151A"/>
    <w:rsid w:val="00E822B3"/>
    <w:rsid w:val="00E823A2"/>
    <w:rsid w:val="00E82F29"/>
    <w:rsid w:val="00E83EE7"/>
    <w:rsid w:val="00E852FC"/>
    <w:rsid w:val="00E855E0"/>
    <w:rsid w:val="00E85C79"/>
    <w:rsid w:val="00E86CE8"/>
    <w:rsid w:val="00E8724C"/>
    <w:rsid w:val="00E87CD7"/>
    <w:rsid w:val="00E87D98"/>
    <w:rsid w:val="00E91610"/>
    <w:rsid w:val="00E91DC9"/>
    <w:rsid w:val="00E92A37"/>
    <w:rsid w:val="00E92D86"/>
    <w:rsid w:val="00E93364"/>
    <w:rsid w:val="00E946A5"/>
    <w:rsid w:val="00E95A12"/>
    <w:rsid w:val="00E95AE8"/>
    <w:rsid w:val="00E9636A"/>
    <w:rsid w:val="00E96511"/>
    <w:rsid w:val="00E9657F"/>
    <w:rsid w:val="00E965C5"/>
    <w:rsid w:val="00E97767"/>
    <w:rsid w:val="00E979F0"/>
    <w:rsid w:val="00EA09C9"/>
    <w:rsid w:val="00EA0A47"/>
    <w:rsid w:val="00EA0CD4"/>
    <w:rsid w:val="00EA3DCA"/>
    <w:rsid w:val="00EA55C6"/>
    <w:rsid w:val="00EA56C7"/>
    <w:rsid w:val="00EA63D8"/>
    <w:rsid w:val="00EA6D67"/>
    <w:rsid w:val="00EA77FA"/>
    <w:rsid w:val="00EB0200"/>
    <w:rsid w:val="00EB1533"/>
    <w:rsid w:val="00EB1781"/>
    <w:rsid w:val="00EB2748"/>
    <w:rsid w:val="00EB300E"/>
    <w:rsid w:val="00EB429C"/>
    <w:rsid w:val="00EB42A1"/>
    <w:rsid w:val="00EB4FD1"/>
    <w:rsid w:val="00EB5051"/>
    <w:rsid w:val="00EB51B9"/>
    <w:rsid w:val="00EB6263"/>
    <w:rsid w:val="00EB6B98"/>
    <w:rsid w:val="00EB6BFB"/>
    <w:rsid w:val="00EB6C2E"/>
    <w:rsid w:val="00EB6CC3"/>
    <w:rsid w:val="00EB707C"/>
    <w:rsid w:val="00EB707E"/>
    <w:rsid w:val="00EB7F64"/>
    <w:rsid w:val="00EC2533"/>
    <w:rsid w:val="00EC2814"/>
    <w:rsid w:val="00EC3355"/>
    <w:rsid w:val="00EC465D"/>
    <w:rsid w:val="00EC4CD0"/>
    <w:rsid w:val="00EC551D"/>
    <w:rsid w:val="00EC6C20"/>
    <w:rsid w:val="00EC7015"/>
    <w:rsid w:val="00EC7B7B"/>
    <w:rsid w:val="00ED0E09"/>
    <w:rsid w:val="00ED1F70"/>
    <w:rsid w:val="00ED23F7"/>
    <w:rsid w:val="00ED35D9"/>
    <w:rsid w:val="00ED4CAC"/>
    <w:rsid w:val="00ED528F"/>
    <w:rsid w:val="00ED5725"/>
    <w:rsid w:val="00ED61A4"/>
    <w:rsid w:val="00ED6528"/>
    <w:rsid w:val="00ED66B0"/>
    <w:rsid w:val="00ED66EE"/>
    <w:rsid w:val="00ED6A2D"/>
    <w:rsid w:val="00ED7ED9"/>
    <w:rsid w:val="00EE0905"/>
    <w:rsid w:val="00EE130D"/>
    <w:rsid w:val="00EE2204"/>
    <w:rsid w:val="00EE39FC"/>
    <w:rsid w:val="00EE4567"/>
    <w:rsid w:val="00EE4726"/>
    <w:rsid w:val="00EE4A12"/>
    <w:rsid w:val="00EE4F00"/>
    <w:rsid w:val="00EE5B58"/>
    <w:rsid w:val="00EE5BA9"/>
    <w:rsid w:val="00EE6AC3"/>
    <w:rsid w:val="00EE74D8"/>
    <w:rsid w:val="00EE75D4"/>
    <w:rsid w:val="00EE79F6"/>
    <w:rsid w:val="00EF01AD"/>
    <w:rsid w:val="00EF0738"/>
    <w:rsid w:val="00EF19D2"/>
    <w:rsid w:val="00EF1D57"/>
    <w:rsid w:val="00EF20DE"/>
    <w:rsid w:val="00EF2917"/>
    <w:rsid w:val="00EF2F92"/>
    <w:rsid w:val="00EF324F"/>
    <w:rsid w:val="00EF4230"/>
    <w:rsid w:val="00EF4AF7"/>
    <w:rsid w:val="00EF5599"/>
    <w:rsid w:val="00EF5903"/>
    <w:rsid w:val="00EF66A4"/>
    <w:rsid w:val="00EF6747"/>
    <w:rsid w:val="00EF7FAC"/>
    <w:rsid w:val="00F0000B"/>
    <w:rsid w:val="00F00C10"/>
    <w:rsid w:val="00F00D5A"/>
    <w:rsid w:val="00F00D99"/>
    <w:rsid w:val="00F02D67"/>
    <w:rsid w:val="00F03045"/>
    <w:rsid w:val="00F03508"/>
    <w:rsid w:val="00F03BE9"/>
    <w:rsid w:val="00F1011F"/>
    <w:rsid w:val="00F10828"/>
    <w:rsid w:val="00F10B5A"/>
    <w:rsid w:val="00F10FE1"/>
    <w:rsid w:val="00F142C5"/>
    <w:rsid w:val="00F14C23"/>
    <w:rsid w:val="00F20E8D"/>
    <w:rsid w:val="00F21F54"/>
    <w:rsid w:val="00F2418D"/>
    <w:rsid w:val="00F24277"/>
    <w:rsid w:val="00F251D0"/>
    <w:rsid w:val="00F25DD5"/>
    <w:rsid w:val="00F2607A"/>
    <w:rsid w:val="00F304C7"/>
    <w:rsid w:val="00F30B76"/>
    <w:rsid w:val="00F31406"/>
    <w:rsid w:val="00F31B46"/>
    <w:rsid w:val="00F32590"/>
    <w:rsid w:val="00F329DE"/>
    <w:rsid w:val="00F347F3"/>
    <w:rsid w:val="00F35C81"/>
    <w:rsid w:val="00F36A46"/>
    <w:rsid w:val="00F36B85"/>
    <w:rsid w:val="00F40002"/>
    <w:rsid w:val="00F4146F"/>
    <w:rsid w:val="00F41BBD"/>
    <w:rsid w:val="00F455D8"/>
    <w:rsid w:val="00F4652C"/>
    <w:rsid w:val="00F46E11"/>
    <w:rsid w:val="00F558DF"/>
    <w:rsid w:val="00F55B26"/>
    <w:rsid w:val="00F56EB0"/>
    <w:rsid w:val="00F609DC"/>
    <w:rsid w:val="00F61156"/>
    <w:rsid w:val="00F61EE5"/>
    <w:rsid w:val="00F6299C"/>
    <w:rsid w:val="00F62F7E"/>
    <w:rsid w:val="00F635D6"/>
    <w:rsid w:val="00F63E2B"/>
    <w:rsid w:val="00F645F1"/>
    <w:rsid w:val="00F6512D"/>
    <w:rsid w:val="00F65FBE"/>
    <w:rsid w:val="00F665B0"/>
    <w:rsid w:val="00F67CAC"/>
    <w:rsid w:val="00F70C28"/>
    <w:rsid w:val="00F70DA2"/>
    <w:rsid w:val="00F70FC6"/>
    <w:rsid w:val="00F725C6"/>
    <w:rsid w:val="00F726DD"/>
    <w:rsid w:val="00F72F15"/>
    <w:rsid w:val="00F75578"/>
    <w:rsid w:val="00F76E3F"/>
    <w:rsid w:val="00F809B3"/>
    <w:rsid w:val="00F81A91"/>
    <w:rsid w:val="00F81F23"/>
    <w:rsid w:val="00F82046"/>
    <w:rsid w:val="00F823DA"/>
    <w:rsid w:val="00F82B02"/>
    <w:rsid w:val="00F82EFF"/>
    <w:rsid w:val="00F84811"/>
    <w:rsid w:val="00F85D17"/>
    <w:rsid w:val="00F85D5C"/>
    <w:rsid w:val="00F85D62"/>
    <w:rsid w:val="00F86444"/>
    <w:rsid w:val="00F87063"/>
    <w:rsid w:val="00F87A22"/>
    <w:rsid w:val="00F87DDF"/>
    <w:rsid w:val="00F87FB9"/>
    <w:rsid w:val="00F90402"/>
    <w:rsid w:val="00F91E0A"/>
    <w:rsid w:val="00F92481"/>
    <w:rsid w:val="00F92805"/>
    <w:rsid w:val="00F93018"/>
    <w:rsid w:val="00F9375F"/>
    <w:rsid w:val="00F93FF1"/>
    <w:rsid w:val="00F952C4"/>
    <w:rsid w:val="00F9719C"/>
    <w:rsid w:val="00FA0D50"/>
    <w:rsid w:val="00FA0DF5"/>
    <w:rsid w:val="00FA340D"/>
    <w:rsid w:val="00FA435B"/>
    <w:rsid w:val="00FA617A"/>
    <w:rsid w:val="00FA6CF5"/>
    <w:rsid w:val="00FA74EF"/>
    <w:rsid w:val="00FB0699"/>
    <w:rsid w:val="00FB082C"/>
    <w:rsid w:val="00FB14E8"/>
    <w:rsid w:val="00FB1B3D"/>
    <w:rsid w:val="00FB24EB"/>
    <w:rsid w:val="00FB3018"/>
    <w:rsid w:val="00FB3711"/>
    <w:rsid w:val="00FB54DC"/>
    <w:rsid w:val="00FB5B80"/>
    <w:rsid w:val="00FB6E5B"/>
    <w:rsid w:val="00FB6F01"/>
    <w:rsid w:val="00FC0828"/>
    <w:rsid w:val="00FC1149"/>
    <w:rsid w:val="00FC1EDF"/>
    <w:rsid w:val="00FC2926"/>
    <w:rsid w:val="00FC2CFD"/>
    <w:rsid w:val="00FC3CD9"/>
    <w:rsid w:val="00FC47BB"/>
    <w:rsid w:val="00FC500F"/>
    <w:rsid w:val="00FC50B1"/>
    <w:rsid w:val="00FC6345"/>
    <w:rsid w:val="00FC66A4"/>
    <w:rsid w:val="00FC6BA1"/>
    <w:rsid w:val="00FC771B"/>
    <w:rsid w:val="00FD00DD"/>
    <w:rsid w:val="00FD0F45"/>
    <w:rsid w:val="00FD1CF3"/>
    <w:rsid w:val="00FD41D0"/>
    <w:rsid w:val="00FD43B3"/>
    <w:rsid w:val="00FD4687"/>
    <w:rsid w:val="00FD56F1"/>
    <w:rsid w:val="00FD59EA"/>
    <w:rsid w:val="00FD5D58"/>
    <w:rsid w:val="00FD74A1"/>
    <w:rsid w:val="00FE0BBF"/>
    <w:rsid w:val="00FE148D"/>
    <w:rsid w:val="00FE25A3"/>
    <w:rsid w:val="00FE2F61"/>
    <w:rsid w:val="00FE3734"/>
    <w:rsid w:val="00FE46E9"/>
    <w:rsid w:val="00FE4FC4"/>
    <w:rsid w:val="00FE62CA"/>
    <w:rsid w:val="00FF2131"/>
    <w:rsid w:val="00FF3095"/>
    <w:rsid w:val="00FF4898"/>
    <w:rsid w:val="00FF5115"/>
    <w:rsid w:val="00FF574C"/>
    <w:rsid w:val="00FF63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7B2E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A57B2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A57B2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A57B2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A57B2E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semiHidden/>
    <w:unhideWhenUsed/>
    <w:qFormat/>
    <w:rsid w:val="00A57B2E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semiHidden/>
    <w:unhideWhenUsed/>
    <w:qFormat/>
    <w:rsid w:val="00A57B2E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semiHidden/>
    <w:unhideWhenUsed/>
    <w:qFormat/>
    <w:rsid w:val="00A57B2E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semiHidden/>
    <w:unhideWhenUsed/>
    <w:qFormat/>
    <w:rsid w:val="00A57B2E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semiHidden/>
    <w:unhideWhenUsed/>
    <w:qFormat/>
    <w:rsid w:val="00A57B2E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7B2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semiHidden/>
    <w:rsid w:val="00A57B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semiHidden/>
    <w:rsid w:val="00A57B2E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40">
    <w:name w:val="Заголовок 4 Знак"/>
    <w:basedOn w:val="a0"/>
    <w:link w:val="4"/>
    <w:semiHidden/>
    <w:rsid w:val="00A57B2E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customStyle="1" w:styleId="50">
    <w:name w:val="Заголовок 5 Знак"/>
    <w:basedOn w:val="a0"/>
    <w:link w:val="5"/>
    <w:semiHidden/>
    <w:rsid w:val="00A57B2E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60">
    <w:name w:val="Заголовок 6 Знак"/>
    <w:basedOn w:val="a0"/>
    <w:link w:val="6"/>
    <w:semiHidden/>
    <w:rsid w:val="00A57B2E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</w:rPr>
  </w:style>
  <w:style w:type="character" w:customStyle="1" w:styleId="70">
    <w:name w:val="Заголовок 7 Знак"/>
    <w:basedOn w:val="a0"/>
    <w:link w:val="7"/>
    <w:semiHidden/>
    <w:rsid w:val="00A57B2E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</w:rPr>
  </w:style>
  <w:style w:type="character" w:customStyle="1" w:styleId="80">
    <w:name w:val="Заголовок 8 Знак"/>
    <w:basedOn w:val="a0"/>
    <w:link w:val="8"/>
    <w:semiHidden/>
    <w:rsid w:val="00A57B2E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90">
    <w:name w:val="Заголовок 9 Знак"/>
    <w:basedOn w:val="a0"/>
    <w:link w:val="9"/>
    <w:semiHidden/>
    <w:rsid w:val="00A57B2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a3">
    <w:name w:val="Title"/>
    <w:basedOn w:val="a"/>
    <w:next w:val="a"/>
    <w:link w:val="a4"/>
    <w:qFormat/>
    <w:rsid w:val="00A57B2E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rsid w:val="00A57B2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qFormat/>
    <w:rsid w:val="00A57B2E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6">
    <w:name w:val="Подзаголовок Знак"/>
    <w:basedOn w:val="a0"/>
    <w:link w:val="a5"/>
    <w:rsid w:val="00A57B2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7">
    <w:name w:val="Strong"/>
    <w:basedOn w:val="a0"/>
    <w:qFormat/>
    <w:rsid w:val="00A57B2E"/>
    <w:rPr>
      <w:b/>
      <w:bCs/>
    </w:rPr>
  </w:style>
  <w:style w:type="character" w:styleId="a8">
    <w:name w:val="Emphasis"/>
    <w:basedOn w:val="a0"/>
    <w:qFormat/>
    <w:rsid w:val="00A57B2E"/>
    <w:rPr>
      <w:i/>
      <w:iCs/>
    </w:rPr>
  </w:style>
  <w:style w:type="paragraph" w:styleId="a9">
    <w:name w:val="No Spacing"/>
    <w:basedOn w:val="a"/>
    <w:uiPriority w:val="1"/>
    <w:qFormat/>
    <w:rsid w:val="00A57B2E"/>
  </w:style>
  <w:style w:type="paragraph" w:styleId="aa">
    <w:name w:val="List Paragraph"/>
    <w:basedOn w:val="a"/>
    <w:uiPriority w:val="34"/>
    <w:qFormat/>
    <w:rsid w:val="00A57B2E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A57B2E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A57B2E"/>
    <w:rPr>
      <w:i/>
      <w:iCs/>
      <w:color w:val="000000" w:themeColor="text1"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A57B2E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c">
    <w:name w:val="Выделенная цитата Знак"/>
    <w:basedOn w:val="a0"/>
    <w:link w:val="ab"/>
    <w:uiPriority w:val="30"/>
    <w:rsid w:val="00A57B2E"/>
    <w:rPr>
      <w:b/>
      <w:bCs/>
      <w:i/>
      <w:iCs/>
      <w:color w:val="4F81BD" w:themeColor="accent1"/>
      <w:sz w:val="24"/>
      <w:szCs w:val="24"/>
    </w:rPr>
  </w:style>
  <w:style w:type="character" w:styleId="ad">
    <w:name w:val="Subtle Emphasis"/>
    <w:uiPriority w:val="19"/>
    <w:qFormat/>
    <w:rsid w:val="00A57B2E"/>
    <w:rPr>
      <w:i/>
      <w:iCs/>
      <w:color w:val="808080" w:themeColor="text1" w:themeTint="7F"/>
    </w:rPr>
  </w:style>
  <w:style w:type="character" w:styleId="ae">
    <w:name w:val="Intense Emphasis"/>
    <w:basedOn w:val="a0"/>
    <w:uiPriority w:val="21"/>
    <w:qFormat/>
    <w:rsid w:val="00A57B2E"/>
    <w:rPr>
      <w:b/>
      <w:bCs/>
      <w:i/>
      <w:iCs/>
      <w:color w:val="4F81BD" w:themeColor="accent1"/>
    </w:rPr>
  </w:style>
  <w:style w:type="character" w:styleId="af">
    <w:name w:val="Subtle Reference"/>
    <w:basedOn w:val="a0"/>
    <w:uiPriority w:val="31"/>
    <w:qFormat/>
    <w:rsid w:val="00A57B2E"/>
    <w:rPr>
      <w:smallCaps/>
      <w:color w:val="C0504D" w:themeColor="accent2"/>
      <w:u w:val="single"/>
    </w:rPr>
  </w:style>
  <w:style w:type="character" w:styleId="af0">
    <w:name w:val="Intense Reference"/>
    <w:basedOn w:val="a0"/>
    <w:uiPriority w:val="32"/>
    <w:qFormat/>
    <w:rsid w:val="00A57B2E"/>
    <w:rPr>
      <w:b/>
      <w:bCs/>
      <w:smallCaps/>
      <w:color w:val="C0504D" w:themeColor="accent2"/>
      <w:spacing w:val="5"/>
      <w:u w:val="single"/>
    </w:rPr>
  </w:style>
  <w:style w:type="character" w:styleId="af1">
    <w:name w:val="Book Title"/>
    <w:basedOn w:val="a0"/>
    <w:uiPriority w:val="33"/>
    <w:qFormat/>
    <w:rsid w:val="00A57B2E"/>
    <w:rPr>
      <w:b/>
      <w:bCs/>
      <w:smallCaps/>
      <w:spacing w:val="5"/>
    </w:rPr>
  </w:style>
  <w:style w:type="paragraph" w:styleId="af2">
    <w:name w:val="TOC Heading"/>
    <w:basedOn w:val="1"/>
    <w:next w:val="a"/>
    <w:uiPriority w:val="39"/>
    <w:semiHidden/>
    <w:unhideWhenUsed/>
    <w:qFormat/>
    <w:rsid w:val="00A57B2E"/>
    <w:pPr>
      <w:outlineLvl w:val="9"/>
    </w:pPr>
  </w:style>
  <w:style w:type="paragraph" w:customStyle="1" w:styleId="Style1">
    <w:name w:val="Style1"/>
    <w:basedOn w:val="a"/>
    <w:rsid w:val="00B86866"/>
    <w:pPr>
      <w:ind w:left="567" w:right="567" w:firstLine="720"/>
    </w:pPr>
    <w:rPr>
      <w:lang w:eastAsia="en-US"/>
    </w:rPr>
  </w:style>
  <w:style w:type="character" w:styleId="af3">
    <w:name w:val="Placeholder Text"/>
    <w:basedOn w:val="a0"/>
    <w:uiPriority w:val="99"/>
    <w:semiHidden/>
    <w:rsid w:val="000A517B"/>
    <w:rPr>
      <w:color w:val="808080"/>
    </w:rPr>
  </w:style>
  <w:style w:type="paragraph" w:styleId="af4">
    <w:name w:val="Balloon Text"/>
    <w:basedOn w:val="a"/>
    <w:link w:val="af5"/>
    <w:uiPriority w:val="99"/>
    <w:semiHidden/>
    <w:unhideWhenUsed/>
    <w:rsid w:val="000A517B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0A517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249</Words>
  <Characters>142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mir Goldich</dc:creator>
  <cp:lastModifiedBy>Игорь</cp:lastModifiedBy>
  <cp:revision>3</cp:revision>
  <dcterms:created xsi:type="dcterms:W3CDTF">2019-05-09T18:04:00Z</dcterms:created>
  <dcterms:modified xsi:type="dcterms:W3CDTF">2019-05-09T18:09:00Z</dcterms:modified>
</cp:coreProperties>
</file>